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6483" w:rsidRPr="004E161F" w:rsidRDefault="00106483" w:rsidP="00106483">
      <w:pPr>
        <w:rPr>
          <w:rFonts w:ascii="Calibri" w:eastAsia="Times New Roman" w:hAnsi="Calibri" w:cs="Times New Roman"/>
        </w:rPr>
      </w:pPr>
      <w:r w:rsidRPr="004E161F">
        <w:rPr>
          <w:rFonts w:ascii="Calibri" w:eastAsia="Times New Roman" w:hAnsi="Calibri" w:cs="Times New Roman"/>
          <w:noProof/>
          <w:color w:val="0000FF"/>
        </w:rPr>
        <w:drawing>
          <wp:inline distT="0" distB="0" distL="0" distR="0" wp14:anchorId="00E0AE14" wp14:editId="4682DB41">
            <wp:extent cx="1781175" cy="381000"/>
            <wp:effectExtent l="0" t="0" r="9525" b="0"/>
            <wp:docPr id="21" name="Picture 21" descr="Alamo Colleges">
              <a:hlinkClick xmlns:a="http://schemas.openxmlformats.org/drawingml/2006/main" r:id="rId5" tooltip="&quot;Northwest Vista College - Home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lamo Colleges">
                      <a:hlinkClick r:id="rId5" tooltip="&quot;Northwest Vista College - Home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61F">
        <w:rPr>
          <w:rFonts w:ascii="Calibri" w:eastAsia="Times New Roman" w:hAnsi="Calibri" w:cs="Times New Roman"/>
        </w:rPr>
        <w:t xml:space="preserve">                                </w:t>
      </w:r>
      <w:r w:rsidRPr="004E161F">
        <w:rPr>
          <w:rFonts w:ascii="Calibri" w:eastAsia="Times New Roman" w:hAnsi="Calibri" w:cs="Times New Roman"/>
          <w:noProof/>
          <w:color w:val="0000FF"/>
        </w:rPr>
        <w:drawing>
          <wp:inline distT="0" distB="0" distL="0" distR="0" wp14:anchorId="252229FA" wp14:editId="2AB12733">
            <wp:extent cx="3981450" cy="600075"/>
            <wp:effectExtent l="0" t="0" r="0" b="9525"/>
            <wp:docPr id="22" name="Picture 22" descr="Northwest Vista College">
              <a:hlinkClick xmlns:a="http://schemas.openxmlformats.org/drawingml/2006/main" r:id="rId5" tooltip="&quot;Northwest Vista College - Home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Northwest Vista College">
                      <a:hlinkClick r:id="rId5" tooltip="&quot;Northwest Vista College - Home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483" w:rsidRPr="004E161F" w:rsidRDefault="00106483" w:rsidP="00106483">
      <w:pPr>
        <w:rPr>
          <w:rFonts w:ascii="Arial" w:eastAsia="Times New Roman" w:hAnsi="Arial" w:cs="Arial"/>
          <w:b/>
          <w:sz w:val="24"/>
        </w:rPr>
      </w:pPr>
      <w:r w:rsidRPr="004E161F">
        <w:rPr>
          <w:rFonts w:ascii="Arial" w:eastAsia="Times New Roman" w:hAnsi="Arial" w:cs="Arial"/>
          <w:b/>
          <w:sz w:val="24"/>
        </w:rPr>
        <w:t>General Chemistry I (Casanova)</w:t>
      </w:r>
    </w:p>
    <w:p w:rsidR="00106483" w:rsidRDefault="00106483" w:rsidP="00106483">
      <w:pPr>
        <w:rPr>
          <w:rFonts w:ascii="Arial" w:eastAsia="Times New Roman" w:hAnsi="Arial" w:cs="Arial"/>
          <w:b/>
          <w:sz w:val="24"/>
        </w:rPr>
      </w:pPr>
      <w:r w:rsidRPr="002B30C6">
        <w:rPr>
          <w:rFonts w:ascii="Arial" w:eastAsia="Times New Roman" w:hAnsi="Arial" w:cs="Arial"/>
          <w:b/>
          <w:sz w:val="24"/>
        </w:rPr>
        <w:t xml:space="preserve">Assignment 6: </w:t>
      </w:r>
      <w:r w:rsidR="0027014E">
        <w:rPr>
          <w:rFonts w:ascii="Arial" w:eastAsia="Times New Roman" w:hAnsi="Arial" w:cs="Arial"/>
          <w:b/>
          <w:sz w:val="24"/>
        </w:rPr>
        <w:t>Chapter 6</w:t>
      </w:r>
      <w:bookmarkStart w:id="0" w:name="_GoBack"/>
      <w:bookmarkEnd w:id="0"/>
      <w:r w:rsidRPr="006C40D2">
        <w:rPr>
          <w:rFonts w:ascii="Arial" w:eastAsia="Times New Roman" w:hAnsi="Arial" w:cs="Arial"/>
          <w:b/>
          <w:sz w:val="24"/>
        </w:rPr>
        <w:t xml:space="preserve">                                                                                                           </w:t>
      </w:r>
      <w:r w:rsidRPr="004E161F">
        <w:rPr>
          <w:rFonts w:ascii="Arial" w:eastAsia="Times New Roman" w:hAnsi="Arial" w:cs="Arial"/>
          <w:b/>
          <w:sz w:val="24"/>
        </w:rPr>
        <w:t xml:space="preserve">                                                                                                           </w:t>
      </w:r>
    </w:p>
    <w:p w:rsidR="00106483" w:rsidRPr="004E161F" w:rsidRDefault="00106483" w:rsidP="00106483">
      <w:pPr>
        <w:rPr>
          <w:rFonts w:ascii="Arial" w:eastAsia="Times New Roman" w:hAnsi="Arial" w:cs="Arial"/>
          <w:sz w:val="24"/>
        </w:rPr>
      </w:pPr>
      <w:r w:rsidRPr="004E161F">
        <w:rPr>
          <w:rFonts w:ascii="Arial" w:eastAsia="Times New Roman" w:hAnsi="Arial" w:cs="Arial"/>
          <w:sz w:val="24"/>
        </w:rPr>
        <w:t xml:space="preserve">Name: _____________________________________________                    </w:t>
      </w:r>
      <w:r w:rsidRPr="004E161F">
        <w:rPr>
          <w:rFonts w:ascii="Arial" w:eastAsia="Times New Roman" w:hAnsi="Arial" w:cs="Arial"/>
          <w:b/>
          <w:sz w:val="32"/>
        </w:rPr>
        <w:t>M/W or T/</w:t>
      </w:r>
      <w:proofErr w:type="gramStart"/>
      <w:r w:rsidRPr="004E161F">
        <w:rPr>
          <w:rFonts w:ascii="Arial" w:eastAsia="Times New Roman" w:hAnsi="Arial" w:cs="Arial"/>
          <w:b/>
          <w:sz w:val="32"/>
        </w:rPr>
        <w:t>R ?</w:t>
      </w:r>
      <w:proofErr w:type="gramEnd"/>
    </w:p>
    <w:p w:rsidR="00BC289D" w:rsidRDefault="00BC289D" w:rsidP="00BC289D">
      <w:pPr>
        <w:rPr>
          <w:rFonts w:ascii="Arial" w:hAnsi="Arial" w:cs="Arial"/>
        </w:rPr>
      </w:pPr>
      <w:r w:rsidRPr="00BC289D">
        <w:rPr>
          <w:rFonts w:ascii="Arial" w:hAnsi="Arial" w:cs="Arial"/>
        </w:rPr>
        <w:t xml:space="preserve">1. Define the following terms: </w:t>
      </w:r>
    </w:p>
    <w:p w:rsidR="00BC289D" w:rsidRPr="00BC289D" w:rsidRDefault="00BC289D" w:rsidP="00BC289D">
      <w:pPr>
        <w:rPr>
          <w:rFonts w:ascii="Arial" w:hAnsi="Arial" w:cs="Arial"/>
        </w:rPr>
      </w:pPr>
    </w:p>
    <w:p w:rsidR="00BC289D" w:rsidRPr="00BC289D" w:rsidRDefault="00254AB5" w:rsidP="00BC289D">
      <w:pPr>
        <w:rPr>
          <w:rFonts w:ascii="Arial" w:hAnsi="Arial" w:cs="Arial"/>
        </w:rPr>
      </w:pPr>
      <w:r>
        <w:rPr>
          <w:rFonts w:ascii="Arial" w:hAnsi="Arial" w:cs="Arial"/>
        </w:rPr>
        <w:t>a</w:t>
      </w:r>
      <w:r w:rsidR="00BC289D">
        <w:rPr>
          <w:rFonts w:ascii="Arial" w:hAnsi="Arial" w:cs="Arial"/>
        </w:rPr>
        <w:t xml:space="preserve">) </w:t>
      </w:r>
      <w:r w:rsidR="00490397">
        <w:rPr>
          <w:rFonts w:ascii="Arial" w:hAnsi="Arial" w:cs="Arial"/>
        </w:rPr>
        <w:t>E</w:t>
      </w:r>
      <w:r w:rsidR="00BC289D" w:rsidRPr="00BC289D">
        <w:rPr>
          <w:rFonts w:ascii="Arial" w:hAnsi="Arial" w:cs="Arial"/>
        </w:rPr>
        <w:t xml:space="preserve">lectromagnetic radiation – </w:t>
      </w:r>
    </w:p>
    <w:p w:rsidR="00BC289D" w:rsidRPr="00BC289D" w:rsidRDefault="00BC289D" w:rsidP="00BC289D">
      <w:pPr>
        <w:rPr>
          <w:rFonts w:ascii="Arial" w:hAnsi="Arial" w:cs="Arial"/>
        </w:rPr>
      </w:pPr>
    </w:p>
    <w:p w:rsidR="00BC289D" w:rsidRPr="00BC289D" w:rsidRDefault="00254AB5" w:rsidP="00BC289D">
      <w:pPr>
        <w:rPr>
          <w:rFonts w:ascii="Arial" w:hAnsi="Arial" w:cs="Arial"/>
        </w:rPr>
      </w:pPr>
      <w:r>
        <w:rPr>
          <w:rFonts w:ascii="Arial" w:hAnsi="Arial" w:cs="Arial"/>
        </w:rPr>
        <w:t>b</w:t>
      </w:r>
      <w:r w:rsidR="00BC289D" w:rsidRPr="00BC289D">
        <w:rPr>
          <w:rFonts w:ascii="Arial" w:hAnsi="Arial" w:cs="Arial"/>
        </w:rPr>
        <w:t>) Frequency</w:t>
      </w:r>
      <w:r w:rsidR="00BC289D">
        <w:rPr>
          <w:rFonts w:ascii="Arial" w:hAnsi="Arial" w:cs="Arial"/>
        </w:rPr>
        <w:t xml:space="preserve"> (</w:t>
      </w:r>
      <w:r w:rsidR="00F40C54" w:rsidRPr="00F40C54">
        <w:rPr>
          <w:rFonts w:ascii="Arial" w:hAnsi="Arial" w:cs="Arial"/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0.8pt" o:ole="">
            <v:imagedata r:id="rId8" o:title=""/>
          </v:shape>
          <o:OLEObject Type="Embed" ProgID="Equation.DSMT4" ShapeID="_x0000_i1025" DrawAspect="Content" ObjectID="_1514713144" r:id="rId9"/>
        </w:object>
      </w:r>
      <w:r w:rsidR="00BC289D">
        <w:rPr>
          <w:rFonts w:ascii="Arial" w:hAnsi="Arial" w:cs="Arial"/>
        </w:rPr>
        <w:t>)</w:t>
      </w:r>
      <w:r w:rsidR="00BC289D" w:rsidRPr="00BC289D">
        <w:rPr>
          <w:rFonts w:ascii="Arial" w:hAnsi="Arial" w:cs="Arial"/>
        </w:rPr>
        <w:t xml:space="preserve"> –</w:t>
      </w:r>
    </w:p>
    <w:p w:rsidR="00BC289D" w:rsidRPr="00BC289D" w:rsidRDefault="00BC289D" w:rsidP="00BC289D">
      <w:pPr>
        <w:rPr>
          <w:rFonts w:ascii="Arial" w:hAnsi="Arial" w:cs="Arial"/>
        </w:rPr>
      </w:pPr>
    </w:p>
    <w:p w:rsidR="00BC289D" w:rsidRDefault="00254AB5" w:rsidP="00BC289D">
      <w:pPr>
        <w:rPr>
          <w:rFonts w:ascii="Arial" w:hAnsi="Arial" w:cs="Arial"/>
        </w:rPr>
      </w:pPr>
      <w:r>
        <w:rPr>
          <w:rFonts w:ascii="Arial" w:hAnsi="Arial" w:cs="Arial"/>
        </w:rPr>
        <w:t>c</w:t>
      </w:r>
      <w:r w:rsidR="00BC289D" w:rsidRPr="00BC289D">
        <w:rPr>
          <w:rFonts w:ascii="Arial" w:hAnsi="Arial" w:cs="Arial"/>
        </w:rPr>
        <w:t>)</w:t>
      </w:r>
      <w:r w:rsidR="00BC289D">
        <w:rPr>
          <w:rFonts w:ascii="Arial" w:hAnsi="Arial" w:cs="Arial"/>
        </w:rPr>
        <w:t xml:space="preserve"> Wavelength (λ) –</w:t>
      </w:r>
    </w:p>
    <w:p w:rsidR="00BC289D" w:rsidRDefault="00BC289D" w:rsidP="00BC289D">
      <w:pPr>
        <w:rPr>
          <w:rFonts w:ascii="Arial" w:hAnsi="Arial" w:cs="Arial"/>
        </w:rPr>
      </w:pPr>
    </w:p>
    <w:p w:rsidR="00BC289D" w:rsidRDefault="00254AB5" w:rsidP="00BC289D">
      <w:pPr>
        <w:rPr>
          <w:rFonts w:ascii="Arial" w:hAnsi="Arial" w:cs="Arial"/>
        </w:rPr>
      </w:pPr>
      <w:r>
        <w:rPr>
          <w:rFonts w:ascii="Arial" w:hAnsi="Arial" w:cs="Arial"/>
        </w:rPr>
        <w:t>d</w:t>
      </w:r>
      <w:r w:rsidR="00BC289D">
        <w:rPr>
          <w:rFonts w:ascii="Arial" w:hAnsi="Arial" w:cs="Arial"/>
        </w:rPr>
        <w:t>) Speed of light (c) –</w:t>
      </w:r>
    </w:p>
    <w:p w:rsidR="00BC289D" w:rsidRDefault="00BC289D" w:rsidP="00BC289D">
      <w:pPr>
        <w:rPr>
          <w:rFonts w:ascii="Arial" w:hAnsi="Arial" w:cs="Arial"/>
        </w:rPr>
      </w:pPr>
    </w:p>
    <w:p w:rsidR="00BC289D" w:rsidRDefault="00254AB5" w:rsidP="00BC289D">
      <w:pPr>
        <w:rPr>
          <w:rFonts w:ascii="Arial" w:hAnsi="Arial" w:cs="Arial"/>
        </w:rPr>
      </w:pPr>
      <w:r>
        <w:rPr>
          <w:rFonts w:ascii="Arial" w:hAnsi="Arial" w:cs="Arial"/>
        </w:rPr>
        <w:t>e</w:t>
      </w:r>
      <w:r w:rsidR="00BC289D">
        <w:rPr>
          <w:rFonts w:ascii="Arial" w:hAnsi="Arial" w:cs="Arial"/>
        </w:rPr>
        <w:t>) Amplitude –</w:t>
      </w:r>
    </w:p>
    <w:p w:rsidR="00BC289D" w:rsidRDefault="00BC289D" w:rsidP="00BC289D">
      <w:pPr>
        <w:rPr>
          <w:rFonts w:ascii="Arial" w:hAnsi="Arial" w:cs="Arial"/>
        </w:rPr>
      </w:pPr>
    </w:p>
    <w:p w:rsidR="00BC289D" w:rsidRDefault="00254AB5" w:rsidP="00BC289D">
      <w:pPr>
        <w:rPr>
          <w:rFonts w:ascii="Arial" w:hAnsi="Arial" w:cs="Arial"/>
        </w:rPr>
      </w:pPr>
      <w:r>
        <w:rPr>
          <w:rFonts w:ascii="Arial" w:hAnsi="Arial" w:cs="Arial"/>
        </w:rPr>
        <w:t>f</w:t>
      </w:r>
      <w:r w:rsidR="00BC289D">
        <w:rPr>
          <w:rFonts w:ascii="Arial" w:hAnsi="Arial" w:cs="Arial"/>
        </w:rPr>
        <w:t>) Electromagnetic spectrum –</w:t>
      </w:r>
    </w:p>
    <w:p w:rsidR="00BC289D" w:rsidRDefault="00BC289D" w:rsidP="00BC289D">
      <w:pPr>
        <w:rPr>
          <w:rFonts w:ascii="Arial" w:hAnsi="Arial" w:cs="Arial"/>
        </w:rPr>
      </w:pPr>
    </w:p>
    <w:p w:rsidR="00BC289D" w:rsidRDefault="00254AB5" w:rsidP="00BC289D">
      <w:pPr>
        <w:rPr>
          <w:rFonts w:ascii="Arial" w:hAnsi="Arial" w:cs="Arial"/>
        </w:rPr>
      </w:pPr>
      <w:r>
        <w:rPr>
          <w:rFonts w:ascii="Arial" w:hAnsi="Arial" w:cs="Arial"/>
        </w:rPr>
        <w:t>g</w:t>
      </w:r>
      <w:r w:rsidR="00BC289D">
        <w:rPr>
          <w:rFonts w:ascii="Arial" w:hAnsi="Arial" w:cs="Arial"/>
        </w:rPr>
        <w:t>) Photon –</w:t>
      </w:r>
    </w:p>
    <w:p w:rsidR="00BC289D" w:rsidRDefault="00BC289D" w:rsidP="00BC289D">
      <w:pPr>
        <w:rPr>
          <w:rFonts w:ascii="Arial" w:hAnsi="Arial" w:cs="Arial"/>
        </w:rPr>
      </w:pPr>
    </w:p>
    <w:p w:rsidR="00BC289D" w:rsidRDefault="00254AB5" w:rsidP="00BC289D">
      <w:pPr>
        <w:rPr>
          <w:rFonts w:ascii="Arial" w:hAnsi="Arial" w:cs="Arial"/>
        </w:rPr>
      </w:pPr>
      <w:r>
        <w:rPr>
          <w:rFonts w:ascii="Arial" w:hAnsi="Arial" w:cs="Arial"/>
        </w:rPr>
        <w:t>h</w:t>
      </w:r>
      <w:r w:rsidR="00BC289D">
        <w:rPr>
          <w:rFonts w:ascii="Arial" w:hAnsi="Arial" w:cs="Arial"/>
        </w:rPr>
        <w:t>) Ground state –</w:t>
      </w:r>
    </w:p>
    <w:p w:rsidR="00BC289D" w:rsidRDefault="00BC289D" w:rsidP="00BC289D">
      <w:pPr>
        <w:rPr>
          <w:rFonts w:ascii="Arial" w:hAnsi="Arial" w:cs="Arial"/>
        </w:rPr>
      </w:pPr>
    </w:p>
    <w:p w:rsidR="00BC289D" w:rsidRDefault="00254AB5" w:rsidP="00BC289D">
      <w:pPr>
        <w:tabs>
          <w:tab w:val="left" w:pos="1459"/>
        </w:tabs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i</w:t>
      </w:r>
      <w:proofErr w:type="spellEnd"/>
      <w:r w:rsidR="00BC289D">
        <w:rPr>
          <w:rFonts w:ascii="Arial" w:hAnsi="Arial" w:cs="Arial"/>
        </w:rPr>
        <w:t xml:space="preserve">) </w:t>
      </w:r>
      <w:proofErr w:type="gramStart"/>
      <w:r w:rsidR="00BC289D">
        <w:rPr>
          <w:rFonts w:ascii="Arial" w:hAnsi="Arial" w:cs="Arial"/>
        </w:rPr>
        <w:t>node</w:t>
      </w:r>
      <w:proofErr w:type="gramEnd"/>
      <w:r w:rsidR="00BC289D">
        <w:rPr>
          <w:rFonts w:ascii="Arial" w:hAnsi="Arial" w:cs="Arial"/>
        </w:rPr>
        <w:t xml:space="preserve"> – </w:t>
      </w:r>
      <w:r w:rsidR="00BC289D" w:rsidRPr="00BC289D">
        <w:rPr>
          <w:rFonts w:ascii="Arial" w:hAnsi="Arial" w:cs="Arial"/>
        </w:rPr>
        <w:tab/>
      </w:r>
    </w:p>
    <w:p w:rsidR="00CB6528" w:rsidRDefault="00CB6528" w:rsidP="00BC289D">
      <w:pPr>
        <w:tabs>
          <w:tab w:val="left" w:pos="1459"/>
        </w:tabs>
        <w:rPr>
          <w:rFonts w:ascii="Arial" w:hAnsi="Arial" w:cs="Arial"/>
        </w:rPr>
      </w:pPr>
    </w:p>
    <w:p w:rsidR="00CB6528" w:rsidRDefault="00CB6528" w:rsidP="00BC289D">
      <w:pPr>
        <w:tabs>
          <w:tab w:val="left" w:pos="1459"/>
        </w:tabs>
        <w:rPr>
          <w:rFonts w:ascii="Arial" w:hAnsi="Arial" w:cs="Arial"/>
        </w:rPr>
      </w:pPr>
      <w:r>
        <w:rPr>
          <w:rFonts w:ascii="Arial" w:hAnsi="Arial" w:cs="Arial"/>
        </w:rPr>
        <w:t>j) Paramagnetic –</w:t>
      </w:r>
    </w:p>
    <w:p w:rsidR="00CB6528" w:rsidRDefault="00CB6528" w:rsidP="00BC289D">
      <w:pPr>
        <w:tabs>
          <w:tab w:val="left" w:pos="1459"/>
        </w:tabs>
        <w:rPr>
          <w:rFonts w:ascii="Arial" w:hAnsi="Arial" w:cs="Arial"/>
        </w:rPr>
      </w:pPr>
    </w:p>
    <w:p w:rsidR="00CB6528" w:rsidRPr="00BC289D" w:rsidRDefault="00CB6528" w:rsidP="00BC289D">
      <w:pPr>
        <w:tabs>
          <w:tab w:val="left" w:pos="1459"/>
        </w:tabs>
        <w:rPr>
          <w:rFonts w:ascii="Arial" w:hAnsi="Arial" w:cs="Arial"/>
        </w:rPr>
      </w:pPr>
      <w:r>
        <w:rPr>
          <w:rFonts w:ascii="Arial" w:hAnsi="Arial" w:cs="Arial"/>
        </w:rPr>
        <w:t>k) Diamagnetic -</w:t>
      </w:r>
    </w:p>
    <w:p w:rsidR="00BC289D" w:rsidRPr="00BC289D" w:rsidRDefault="00BC289D" w:rsidP="00BC289D">
      <w:pPr>
        <w:tabs>
          <w:tab w:val="left" w:pos="4752"/>
        </w:tabs>
        <w:jc w:val="center"/>
        <w:rPr>
          <w:rFonts w:ascii="Arial" w:hAnsi="Arial" w:cs="Arial"/>
        </w:rPr>
      </w:pPr>
      <w:r w:rsidRPr="00BC289D">
        <w:rPr>
          <w:rFonts w:ascii="Arial" w:hAnsi="Arial" w:cs="Arial"/>
          <w:b/>
          <w:i/>
          <w:highlight w:val="lightGray"/>
        </w:rPr>
        <w:lastRenderedPageBreak/>
        <w:t>Setup of each problem must be shown</w:t>
      </w:r>
      <w:r w:rsidRPr="00BC289D">
        <w:rPr>
          <w:rFonts w:ascii="Arial" w:hAnsi="Arial" w:cs="Arial"/>
          <w:highlight w:val="lightGray"/>
        </w:rPr>
        <w:t xml:space="preserve"> when performing </w:t>
      </w:r>
      <w:r w:rsidRPr="00BC289D">
        <w:rPr>
          <w:rFonts w:ascii="Arial" w:hAnsi="Arial" w:cs="Arial"/>
          <w:b/>
          <w:highlight w:val="lightGray"/>
        </w:rPr>
        <w:t>ANY CALCULATION from this point on</w:t>
      </w:r>
      <w:r w:rsidRPr="00BC289D">
        <w:rPr>
          <w:rFonts w:ascii="Arial" w:hAnsi="Arial" w:cs="Arial"/>
          <w:highlight w:val="lightGray"/>
        </w:rPr>
        <w:t>. Attention should be given to significant figures.</w:t>
      </w:r>
    </w:p>
    <w:p w:rsidR="00BC289D" w:rsidRDefault="00BC289D" w:rsidP="00BC289D">
      <w:pPr>
        <w:rPr>
          <w:rFonts w:ascii="Arial" w:hAnsi="Arial" w:cs="Arial"/>
        </w:rPr>
      </w:pPr>
    </w:p>
    <w:p w:rsidR="00BC289D" w:rsidRDefault="00254AB5" w:rsidP="00BC289D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530350</wp:posOffset>
                </wp:positionH>
                <wp:positionV relativeFrom="paragraph">
                  <wp:posOffset>246380</wp:posOffset>
                </wp:positionV>
                <wp:extent cx="371475" cy="249555"/>
                <wp:effectExtent l="0" t="0" r="3175" b="635"/>
                <wp:wrapNone/>
                <wp:docPr id="20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49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4065" w:rsidRDefault="00C84065" w:rsidP="00C84065">
                            <w:pPr>
                              <w:jc w:val="center"/>
                            </w:pPr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120.5pt;margin-top:19.4pt;width:29.25pt;height:19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" stroked="f">
                <v:textbox>
                  <w:txbxContent>
                    <w:p w:rsidR="00C84065" w:rsidRDefault="00C84065" w:rsidP="00C84065">
                      <w:pPr>
                        <w:jc w:val="center"/>
                      </w:pPr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BC289D">
        <w:rPr>
          <w:rFonts w:ascii="Arial" w:hAnsi="Arial" w:cs="Arial"/>
        </w:rPr>
        <w:t>2. Label the following diagram of a wave:</w:t>
      </w:r>
    </w:p>
    <w:p w:rsidR="00BC289D" w:rsidRDefault="00254AB5" w:rsidP="00BC289D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846830</wp:posOffset>
                </wp:positionH>
                <wp:positionV relativeFrom="paragraph">
                  <wp:posOffset>196850</wp:posOffset>
                </wp:positionV>
                <wp:extent cx="3230880" cy="1737360"/>
                <wp:effectExtent l="0" t="2540" r="0" b="3175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0880" cy="1737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11EE" w:rsidRDefault="001711EE">
                            <w:proofErr w:type="gramStart"/>
                            <w:r>
                              <w:t>A)_</w:t>
                            </w:r>
                            <w:proofErr w:type="gramEnd"/>
                            <w:r>
                              <w:t>______________________________________</w:t>
                            </w:r>
                          </w:p>
                          <w:p w:rsidR="001711EE" w:rsidRDefault="001711EE"/>
                          <w:p w:rsidR="001711EE" w:rsidRDefault="001711EE">
                            <w:proofErr w:type="gramStart"/>
                            <w:r>
                              <w:t>B)_</w:t>
                            </w:r>
                            <w:proofErr w:type="gramEnd"/>
                            <w:r>
                              <w:t>______________________________________</w:t>
                            </w:r>
                          </w:p>
                          <w:p w:rsidR="001711EE" w:rsidRDefault="001711EE"/>
                          <w:p w:rsidR="001711EE" w:rsidRDefault="001711EE">
                            <w:proofErr w:type="gramStart"/>
                            <w:r>
                              <w:t>C)_</w:t>
                            </w:r>
                            <w:proofErr w:type="gramEnd"/>
                            <w:r>
                              <w:t>__________________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27" type="#_x0000_t202" style="position:absolute;margin-left:302.9pt;margin-top:15.5pt;width:254.4pt;height:136.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" stroked="f">
                <v:textbox>
                  <w:txbxContent>
                    <w:p w:rsidR="001711EE" w:rsidRDefault="001711EE">
                      <w:proofErr w:type="gramStart"/>
                      <w:r>
                        <w:t>A)_</w:t>
                      </w:r>
                      <w:proofErr w:type="gramEnd"/>
                      <w:r>
                        <w:t>______________________________________</w:t>
                      </w:r>
                    </w:p>
                    <w:p w:rsidR="001711EE" w:rsidRDefault="001711EE"/>
                    <w:p w:rsidR="001711EE" w:rsidRDefault="001711EE">
                      <w:proofErr w:type="gramStart"/>
                      <w:r>
                        <w:t>B)_</w:t>
                      </w:r>
                      <w:proofErr w:type="gramEnd"/>
                      <w:r>
                        <w:t>______________________________________</w:t>
                      </w:r>
                    </w:p>
                    <w:p w:rsidR="001711EE" w:rsidRDefault="001711EE"/>
                    <w:p w:rsidR="001711EE" w:rsidRDefault="001711EE">
                      <w:proofErr w:type="gramStart"/>
                      <w:r>
                        <w:t>C)_</w:t>
                      </w:r>
                      <w:proofErr w:type="gramEnd"/>
                      <w:r>
                        <w:t>_________________________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164080</wp:posOffset>
                </wp:positionH>
                <wp:positionV relativeFrom="paragraph">
                  <wp:posOffset>1214755</wp:posOffset>
                </wp:positionV>
                <wp:extent cx="719455" cy="1097280"/>
                <wp:effectExtent l="59055" t="39370" r="12065" b="6350"/>
                <wp:wrapNone/>
                <wp:docPr id="18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19455" cy="10972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5" o:spid="_x0000_s1026" type="#_x0000_t32" style="position:absolute;margin-left:170.4pt;margin-top:95.65pt;width:56.65pt;height:86.4pt;flip:x 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">
                <v:stroke endarrow="block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675890</wp:posOffset>
                </wp:positionH>
                <wp:positionV relativeFrom="paragraph">
                  <wp:posOffset>2318385</wp:posOffset>
                </wp:positionV>
                <wp:extent cx="378460" cy="298450"/>
                <wp:effectExtent l="0" t="0" r="3175" b="0"/>
                <wp:wrapNone/>
                <wp:docPr id="17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460" cy="298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4065" w:rsidRDefault="00C84065" w:rsidP="00C84065">
                            <w:pPr>
                              <w:jc w:val="center"/>
                            </w:pPr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28" type="#_x0000_t202" style="position:absolute;margin-left:210.7pt;margin-top:182.55pt;width:29.8pt;height:23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" stroked="f">
                <v:textbox>
                  <w:txbxContent>
                    <w:p w:rsidR="00C84065" w:rsidRDefault="00C84065" w:rsidP="00C84065">
                      <w:pPr>
                        <w:jc w:val="center"/>
                      </w:pPr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188720</wp:posOffset>
                </wp:positionH>
                <wp:positionV relativeFrom="paragraph">
                  <wp:posOffset>2464435</wp:posOffset>
                </wp:positionV>
                <wp:extent cx="378460" cy="298450"/>
                <wp:effectExtent l="0" t="3175" r="4445" b="3175"/>
                <wp:wrapNone/>
                <wp:docPr id="16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460" cy="298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4065" w:rsidRDefault="00C84065" w:rsidP="00C84065">
                            <w:pPr>
                              <w:jc w:val="center"/>
                            </w:pPr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29" type="#_x0000_t202" style="position:absolute;margin-left:93.6pt;margin-top:194.05pt;width:29.8pt;height:23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KNVhQIAABc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" stroked="f">
                <v:textbox>
                  <w:txbxContent>
                    <w:p w:rsidR="00C84065" w:rsidRDefault="00C84065" w:rsidP="00C84065">
                      <w:pPr>
                        <w:jc w:val="center"/>
                      </w:pPr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883535</wp:posOffset>
                </wp:positionH>
                <wp:positionV relativeFrom="paragraph">
                  <wp:posOffset>1214755</wp:posOffset>
                </wp:positionV>
                <wp:extent cx="103505" cy="1097280"/>
                <wp:effectExtent l="6985" t="20320" r="60960" b="6350"/>
                <wp:wrapNone/>
                <wp:docPr id="15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3505" cy="10972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6" o:spid="_x0000_s1026" type="#_x0000_t32" style="position:absolute;margin-left:227.05pt;margin-top:95.65pt;width:8.15pt;height:86.4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">
                <v:stroke endarrow="block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69265</wp:posOffset>
                </wp:positionH>
                <wp:positionV relativeFrom="paragraph">
                  <wp:posOffset>1214755</wp:posOffset>
                </wp:positionV>
                <wp:extent cx="902335" cy="1249680"/>
                <wp:effectExtent l="50165" t="48895" r="9525" b="6350"/>
                <wp:wrapNone/>
                <wp:docPr id="14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902335" cy="12496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" o:spid="_x0000_s1026" type="#_x0000_t32" style="position:absolute;margin-left:36.95pt;margin-top:95.65pt;width:71.05pt;height:98.4pt;flip:x 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">
                <v:stroke endarrow="block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310640</wp:posOffset>
                </wp:positionH>
                <wp:positionV relativeFrom="paragraph">
                  <wp:posOffset>1214755</wp:posOffset>
                </wp:positionV>
                <wp:extent cx="60960" cy="1249680"/>
                <wp:effectExtent l="53340" t="20320" r="9525" b="6350"/>
                <wp:wrapNone/>
                <wp:docPr id="13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0960" cy="12496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" o:spid="_x0000_s1026" type="#_x0000_t32" style="position:absolute;margin-left:103.2pt;margin-top:95.65pt;width:4.8pt;height:98.4pt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">
                <v:stroke endarrow="block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773555</wp:posOffset>
                </wp:positionH>
                <wp:positionV relativeFrom="paragraph">
                  <wp:posOffset>1446530</wp:posOffset>
                </wp:positionV>
                <wp:extent cx="158750" cy="328930"/>
                <wp:effectExtent l="1905" t="4445" r="1270" b="0"/>
                <wp:wrapNone/>
                <wp:docPr id="12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750" cy="328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4065" w:rsidRDefault="00C84065" w:rsidP="00C84065">
                            <w:pPr>
                              <w:jc w:val="center"/>
                            </w:pPr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30" type="#_x0000_t202" style="position:absolute;margin-left:139.65pt;margin-top:113.9pt;width:12.5pt;height:25.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" stroked="f">
                <v:textbox>
                  <w:txbxContent>
                    <w:p w:rsidR="00C84065" w:rsidRDefault="00C84065" w:rsidP="00C84065">
                      <w:pPr>
                        <w:jc w:val="center"/>
                      </w:pPr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725295</wp:posOffset>
                </wp:positionH>
                <wp:positionV relativeFrom="paragraph">
                  <wp:posOffset>1214755</wp:posOffset>
                </wp:positionV>
                <wp:extent cx="5715" cy="859155"/>
                <wp:effectExtent l="58420" t="20320" r="59690" b="15875"/>
                <wp:wrapNone/>
                <wp:docPr id="11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" cy="8591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" o:spid="_x0000_s1026" type="#_x0000_t32" style="position:absolute;margin-left:135.85pt;margin-top:95.65pt;width:.45pt;height:67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">
                <v:stroke startarrow="block" endarrow="block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505200</wp:posOffset>
                </wp:positionH>
                <wp:positionV relativeFrom="paragraph">
                  <wp:posOffset>196850</wp:posOffset>
                </wp:positionV>
                <wp:extent cx="0" cy="2024380"/>
                <wp:effectExtent l="9525" t="12065" r="9525" b="11430"/>
                <wp:wrapNone/>
                <wp:docPr id="10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0243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" o:spid="_x0000_s1026" type="#_x0000_t32" style="position:absolute;margin-left:276pt;margin-top:15.5pt;width:0;height:159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"/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890270</wp:posOffset>
                </wp:positionH>
                <wp:positionV relativeFrom="paragraph">
                  <wp:posOffset>184150</wp:posOffset>
                </wp:positionV>
                <wp:extent cx="1688465" cy="12700"/>
                <wp:effectExtent l="23495" t="56515" r="21590" b="54610"/>
                <wp:wrapNone/>
                <wp:docPr id="9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688465" cy="12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" o:spid="_x0000_s1026" type="#_x0000_t32" style="position:absolute;margin-left:70.1pt;margin-top:14.5pt;width:132.95pt;height:1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">
                <v:stroke startarrow="block" endarrow="block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578735</wp:posOffset>
                </wp:positionH>
                <wp:positionV relativeFrom="paragraph">
                  <wp:posOffset>111125</wp:posOffset>
                </wp:positionV>
                <wp:extent cx="0" cy="463550"/>
                <wp:effectExtent l="6985" t="12065" r="12065" b="10160"/>
                <wp:wrapNone/>
                <wp:docPr id="8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635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" o:spid="_x0000_s1026" type="#_x0000_t32" style="position:absolute;margin-left:203.05pt;margin-top:8.75pt;width:0;height:36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"/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890270</wp:posOffset>
                </wp:positionH>
                <wp:positionV relativeFrom="paragraph">
                  <wp:posOffset>111125</wp:posOffset>
                </wp:positionV>
                <wp:extent cx="0" cy="463550"/>
                <wp:effectExtent l="13970" t="12065" r="5080" b="10160"/>
                <wp:wrapNone/>
                <wp:docPr id="6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635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" o:spid="_x0000_s1026" type="#_x0000_t32" style="position:absolute;margin-left:70.1pt;margin-top:8.75pt;width:0;height:36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"/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084830</wp:posOffset>
                </wp:positionH>
                <wp:positionV relativeFrom="paragraph">
                  <wp:posOffset>989330</wp:posOffset>
                </wp:positionV>
                <wp:extent cx="450850" cy="182880"/>
                <wp:effectExtent l="0" t="4445" r="0" b="3175"/>
                <wp:wrapNone/>
                <wp:docPr id="5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0850" cy="182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C289D" w:rsidRDefault="00BC289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31" type="#_x0000_t202" style="position:absolute;margin-left:242.9pt;margin-top:77.9pt;width:35.5pt;height:14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" stroked="f">
                <v:textbox>
                  <w:txbxContent>
                    <w:p w:rsidR="00BC289D" w:rsidRDefault="00BC289D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0480</wp:posOffset>
                </wp:positionH>
                <wp:positionV relativeFrom="paragraph">
                  <wp:posOffset>879475</wp:posOffset>
                </wp:positionV>
                <wp:extent cx="170815" cy="670560"/>
                <wp:effectExtent l="1905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815" cy="670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C289D" w:rsidRDefault="00BC289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32" type="#_x0000_t202" style="position:absolute;margin-left:2.4pt;margin-top:69.25pt;width:13.45pt;height:52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" stroked="f">
                <v:textbox>
                  <w:txbxContent>
                    <w:p w:rsidR="00BC289D" w:rsidRDefault="00BC289D"/>
                  </w:txbxContent>
                </v:textbox>
              </v:shape>
            </w:pict>
          </mc:Fallback>
        </mc:AlternateContent>
      </w:r>
      <w:r w:rsidR="00BC289D" w:rsidRPr="00BC289D">
        <w:rPr>
          <w:rFonts w:ascii="Arial" w:hAnsi="Arial" w:cs="Arial"/>
          <w:noProof/>
        </w:rPr>
        <w:drawing>
          <wp:inline distT="0" distB="0" distL="0" distR="0">
            <wp:extent cx="3589020" cy="2357218"/>
            <wp:effectExtent l="19050" t="0" r="0" b="0"/>
            <wp:docPr id="1" name="Picture 4" descr="http://rds.yahoo.com/_ylt=A9G_bDt_C11K2H8BOnajzbkF/SIG=12lmppe5t/EXP=1247698175/**http%3A/people.sinclair.edu/nickreeder/EET155/PageArt/wavesi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rds.yahoo.com/_ylt=A9G_bDt_C11K2H8BOnajzbkF/SIG=12lmppe5t/EXP=1247698175/**http%3A/people.sinclair.edu/nickreeder/EET155/PageArt/wavesine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grayscl/>
                      <a:lum bright="12000" contrast="-2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1822" cy="23590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11EE" w:rsidRDefault="001711EE" w:rsidP="00BC289D">
      <w:pPr>
        <w:rPr>
          <w:rFonts w:ascii="Arial" w:hAnsi="Arial" w:cs="Arial"/>
        </w:rPr>
      </w:pPr>
    </w:p>
    <w:p w:rsidR="001711EE" w:rsidRDefault="001711EE" w:rsidP="00BC289D">
      <w:pPr>
        <w:rPr>
          <w:rFonts w:ascii="Arial" w:hAnsi="Arial" w:cs="Arial"/>
        </w:rPr>
      </w:pPr>
    </w:p>
    <w:p w:rsidR="001711EE" w:rsidRDefault="001711EE" w:rsidP="00BC289D">
      <w:pPr>
        <w:rPr>
          <w:rFonts w:ascii="Arial" w:hAnsi="Arial" w:cs="Arial"/>
        </w:rPr>
      </w:pPr>
      <w:r>
        <w:rPr>
          <w:rFonts w:ascii="Arial" w:hAnsi="Arial" w:cs="Arial"/>
        </w:rPr>
        <w:t xml:space="preserve">3. </w:t>
      </w:r>
      <w:r w:rsidRPr="001711EE">
        <w:rPr>
          <w:rFonts w:ascii="Arial" w:hAnsi="Arial" w:cs="Arial"/>
          <w:position w:val="-10"/>
        </w:rPr>
        <w:object w:dxaOrig="4239" w:dyaOrig="320">
          <v:shape id="_x0000_i1026" type="#_x0000_t75" style="width:212.4pt;height:15.6pt" o:ole="">
            <v:imagedata r:id="rId11" o:title=""/>
          </v:shape>
          <o:OLEObject Type="Embed" ProgID="Equation.DSMT4" ShapeID="_x0000_i1026" DrawAspect="Content" ObjectID="_1514713145" r:id="rId12"/>
        </w:object>
      </w:r>
    </w:p>
    <w:p w:rsidR="001711EE" w:rsidRDefault="001711EE" w:rsidP="00BC289D">
      <w:pPr>
        <w:rPr>
          <w:rFonts w:ascii="Arial" w:hAnsi="Arial" w:cs="Arial"/>
        </w:rPr>
      </w:pPr>
    </w:p>
    <w:p w:rsidR="001711EE" w:rsidRDefault="001711EE" w:rsidP="00BC289D">
      <w:pPr>
        <w:rPr>
          <w:rFonts w:ascii="Arial" w:hAnsi="Arial" w:cs="Arial"/>
        </w:rPr>
      </w:pPr>
    </w:p>
    <w:p w:rsidR="001711EE" w:rsidRDefault="001711EE" w:rsidP="00BC289D">
      <w:pPr>
        <w:rPr>
          <w:rFonts w:ascii="Arial" w:hAnsi="Arial" w:cs="Arial"/>
        </w:rPr>
      </w:pPr>
    </w:p>
    <w:p w:rsidR="001711EE" w:rsidRDefault="001711EE" w:rsidP="00BC289D">
      <w:pPr>
        <w:rPr>
          <w:rFonts w:ascii="Arial" w:hAnsi="Arial" w:cs="Arial"/>
        </w:rPr>
      </w:pPr>
      <w:r>
        <w:rPr>
          <w:rFonts w:ascii="Arial" w:hAnsi="Arial" w:cs="Arial"/>
        </w:rPr>
        <w:t xml:space="preserve">4. Given the diagram of the </w:t>
      </w:r>
      <w:r w:rsidRPr="00EB73F7">
        <w:rPr>
          <w:rFonts w:ascii="Arial" w:hAnsi="Arial" w:cs="Arial"/>
          <w:b/>
          <w:i/>
        </w:rPr>
        <w:t xml:space="preserve">Double </w:t>
      </w:r>
      <w:r w:rsidR="00EB73F7" w:rsidRPr="00EB73F7">
        <w:rPr>
          <w:rFonts w:ascii="Arial" w:hAnsi="Arial" w:cs="Arial"/>
          <w:b/>
          <w:i/>
        </w:rPr>
        <w:t>S</w:t>
      </w:r>
      <w:r w:rsidRPr="00EB73F7">
        <w:rPr>
          <w:rFonts w:ascii="Arial" w:hAnsi="Arial" w:cs="Arial"/>
          <w:b/>
          <w:i/>
        </w:rPr>
        <w:t xml:space="preserve">lit </w:t>
      </w:r>
      <w:r w:rsidR="00EB73F7" w:rsidRPr="00EB73F7">
        <w:rPr>
          <w:rFonts w:ascii="Arial" w:hAnsi="Arial" w:cs="Arial"/>
          <w:b/>
          <w:i/>
        </w:rPr>
        <w:t>E</w:t>
      </w:r>
      <w:r w:rsidRPr="00EB73F7">
        <w:rPr>
          <w:rFonts w:ascii="Arial" w:hAnsi="Arial" w:cs="Arial"/>
          <w:b/>
          <w:i/>
        </w:rPr>
        <w:t>xperiment</w:t>
      </w:r>
      <w:r>
        <w:rPr>
          <w:rFonts w:ascii="Arial" w:hAnsi="Arial" w:cs="Arial"/>
        </w:rPr>
        <w:t xml:space="preserve"> explain what conclusions were made </w:t>
      </w:r>
      <w:r w:rsidR="00EB73F7">
        <w:rPr>
          <w:rFonts w:ascii="Arial" w:hAnsi="Arial" w:cs="Arial"/>
        </w:rPr>
        <w:t>concerning</w:t>
      </w:r>
      <w:r>
        <w:rPr>
          <w:rFonts w:ascii="Arial" w:hAnsi="Arial" w:cs="Arial"/>
        </w:rPr>
        <w:t xml:space="preserve"> the nature of the electron.</w:t>
      </w:r>
      <w:r w:rsidR="00254AB5">
        <w:rPr>
          <w:rFonts w:ascii="Arial" w:hAnsi="Arial" w:cs="Arial"/>
        </w:rPr>
        <w:t xml:space="preserve"> (</w:t>
      </w:r>
      <w:r w:rsidR="00254AB5" w:rsidRPr="00254AB5">
        <w:rPr>
          <w:rFonts w:ascii="Arial" w:hAnsi="Arial" w:cs="Arial"/>
          <w:b/>
          <w:i/>
        </w:rPr>
        <w:t>Review Chapter 7 and 8 PowerPoint presentation found on the PowerPoint Canvas page</w:t>
      </w:r>
      <w:r w:rsidR="00254AB5">
        <w:rPr>
          <w:rFonts w:ascii="Arial" w:hAnsi="Arial" w:cs="Arial"/>
        </w:rPr>
        <w:t>)</w:t>
      </w:r>
    </w:p>
    <w:p w:rsidR="001711EE" w:rsidRDefault="001711EE" w:rsidP="00BC289D">
      <w:pPr>
        <w:rPr>
          <w:rFonts w:ascii="Arial" w:hAnsi="Arial" w:cs="Arial"/>
        </w:rPr>
      </w:pPr>
      <w:r>
        <w:rPr>
          <w:noProof/>
        </w:rPr>
        <w:drawing>
          <wp:inline distT="0" distB="0" distL="0" distR="0">
            <wp:extent cx="2303526" cy="1599415"/>
            <wp:effectExtent l="19050" t="0" r="1524" b="0"/>
            <wp:docPr id="4" name="Picture 4" descr="http://rds.yahoo.com/_ylt=A9G_bI9cg0NLR.gAHy.jzbkF/SIG=12c8ag0g2/EXP=1262802140/**http%3A/www.peace-files.com/QF-L-11/09_Double-Slit-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rds.yahoo.com/_ylt=A9G_bI9cg0NLR.gAHy.jzbkF/SIG=12c8ag0g2/EXP=1262802140/**http%3A/www.peace-files.com/QF-L-11/09_Double-Slit-05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987" cy="1599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73F7" w:rsidRDefault="00EB73F7" w:rsidP="00BC289D">
      <w:pPr>
        <w:rPr>
          <w:rFonts w:ascii="Arial" w:hAnsi="Arial" w:cs="Arial"/>
        </w:rPr>
      </w:pPr>
    </w:p>
    <w:p w:rsidR="00EB73F7" w:rsidRDefault="00EB73F7" w:rsidP="00BC289D">
      <w:pPr>
        <w:rPr>
          <w:rFonts w:ascii="Arial" w:hAnsi="Arial" w:cs="Arial"/>
        </w:rPr>
      </w:pPr>
    </w:p>
    <w:p w:rsidR="00EB73F7" w:rsidRDefault="00EB73F7" w:rsidP="00BC289D">
      <w:pPr>
        <w:rPr>
          <w:rFonts w:ascii="Arial" w:hAnsi="Arial" w:cs="Arial"/>
        </w:rPr>
      </w:pPr>
    </w:p>
    <w:p w:rsidR="00EB73F7" w:rsidRDefault="00EB73F7" w:rsidP="00BC289D">
      <w:pPr>
        <w:rPr>
          <w:rFonts w:ascii="Arial" w:hAnsi="Arial" w:cs="Arial"/>
        </w:rPr>
      </w:pPr>
    </w:p>
    <w:p w:rsidR="00254AB5" w:rsidRDefault="00EB73F7" w:rsidP="00254AB5">
      <w:pPr>
        <w:rPr>
          <w:rFonts w:ascii="Arial" w:hAnsi="Arial" w:cs="Arial"/>
        </w:rPr>
      </w:pPr>
      <w:r>
        <w:rPr>
          <w:rFonts w:ascii="Arial" w:hAnsi="Arial" w:cs="Arial"/>
        </w:rPr>
        <w:t xml:space="preserve">5. Given the diagram of the </w:t>
      </w:r>
      <w:r w:rsidRPr="00EB73F7">
        <w:rPr>
          <w:rFonts w:ascii="Arial" w:hAnsi="Arial" w:cs="Arial"/>
          <w:b/>
          <w:i/>
        </w:rPr>
        <w:t>Photoelectric Effect</w:t>
      </w:r>
      <w:r>
        <w:rPr>
          <w:rFonts w:ascii="Arial" w:hAnsi="Arial" w:cs="Arial"/>
        </w:rPr>
        <w:t xml:space="preserve"> explain what conclusions were made concerning the nature of the electron.</w:t>
      </w:r>
      <w:r w:rsidR="00254AB5" w:rsidRPr="00254AB5">
        <w:rPr>
          <w:rFonts w:ascii="Arial" w:hAnsi="Arial" w:cs="Arial"/>
        </w:rPr>
        <w:t xml:space="preserve"> </w:t>
      </w:r>
      <w:r w:rsidR="00254AB5">
        <w:rPr>
          <w:rFonts w:ascii="Arial" w:hAnsi="Arial" w:cs="Arial"/>
        </w:rPr>
        <w:t>(</w:t>
      </w:r>
      <w:r w:rsidR="00254AB5" w:rsidRPr="00254AB5">
        <w:rPr>
          <w:rFonts w:ascii="Arial" w:hAnsi="Arial" w:cs="Arial"/>
          <w:b/>
          <w:i/>
        </w:rPr>
        <w:t>Review Chapter 7 and 8 PowerPoint presentation found on the PowerPoint Canvas page</w:t>
      </w:r>
      <w:r w:rsidR="00254AB5">
        <w:rPr>
          <w:rFonts w:ascii="Arial" w:hAnsi="Arial" w:cs="Arial"/>
        </w:rPr>
        <w:t>)</w:t>
      </w:r>
    </w:p>
    <w:p w:rsidR="00EB73F7" w:rsidRDefault="00EB73F7" w:rsidP="00BC289D">
      <w:pPr>
        <w:rPr>
          <w:rFonts w:ascii="Arial" w:hAnsi="Arial" w:cs="Arial"/>
        </w:rPr>
      </w:pPr>
    </w:p>
    <w:p w:rsidR="00EB73F7" w:rsidRDefault="00EB73F7" w:rsidP="00BC289D">
      <w:pPr>
        <w:rPr>
          <w:rFonts w:ascii="Arial" w:hAnsi="Arial" w:cs="Arial"/>
        </w:rPr>
      </w:pPr>
      <w:r>
        <w:rPr>
          <w:rFonts w:ascii="Arial" w:hAnsi="Arial" w:cs="Arial"/>
          <w:noProof/>
          <w:color w:val="0000FF"/>
          <w:sz w:val="20"/>
          <w:szCs w:val="20"/>
        </w:rPr>
        <w:drawing>
          <wp:inline distT="0" distB="0" distL="0" distR="0">
            <wp:extent cx="2059626" cy="1274064"/>
            <wp:effectExtent l="19050" t="0" r="0" b="0"/>
            <wp:docPr id="7" name="imageMain" descr="View Image">
              <a:hlinkClick xmlns:a="http://schemas.openxmlformats.org/drawingml/2006/main" r:id="rId14" tgtFrame="_top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ain" descr="View Image">
                      <a:hlinkClick r:id="rId14" tgtFrame="_top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8504" cy="1273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73F7" w:rsidRDefault="00EB73F7" w:rsidP="00BC289D">
      <w:pPr>
        <w:rPr>
          <w:rFonts w:ascii="Arial" w:hAnsi="Arial" w:cs="Arial"/>
        </w:rPr>
      </w:pPr>
    </w:p>
    <w:p w:rsidR="00EB73F7" w:rsidRDefault="00EB73F7" w:rsidP="00BC289D">
      <w:pPr>
        <w:rPr>
          <w:rFonts w:ascii="Arial" w:hAnsi="Arial" w:cs="Arial"/>
        </w:rPr>
      </w:pPr>
    </w:p>
    <w:p w:rsidR="00EB73F7" w:rsidRDefault="00EB73F7" w:rsidP="00BC289D">
      <w:pPr>
        <w:rPr>
          <w:rFonts w:ascii="Arial" w:hAnsi="Arial" w:cs="Arial"/>
        </w:rPr>
      </w:pPr>
      <w:r>
        <w:rPr>
          <w:rFonts w:ascii="Arial" w:hAnsi="Arial" w:cs="Arial"/>
        </w:rPr>
        <w:t xml:space="preserve">6. Explain </w:t>
      </w:r>
      <w:r w:rsidR="00254AB5">
        <w:rPr>
          <w:rFonts w:ascii="Arial" w:hAnsi="Arial" w:cs="Arial"/>
        </w:rPr>
        <w:t>the significance of the</w:t>
      </w:r>
      <w:r>
        <w:rPr>
          <w:rFonts w:ascii="Arial" w:hAnsi="Arial" w:cs="Arial"/>
        </w:rPr>
        <w:t xml:space="preserve"> Louis </w:t>
      </w:r>
      <w:r w:rsidR="006F52AA">
        <w:rPr>
          <w:rFonts w:ascii="Arial" w:hAnsi="Arial" w:cs="Arial"/>
        </w:rPr>
        <w:t>d</w:t>
      </w:r>
      <w:r>
        <w:rPr>
          <w:rFonts w:ascii="Arial" w:hAnsi="Arial" w:cs="Arial"/>
        </w:rPr>
        <w:t>eBroglie’s equation</w:t>
      </w:r>
      <w:proofErr w:type="gramStart"/>
      <w:r>
        <w:rPr>
          <w:rFonts w:ascii="Arial" w:hAnsi="Arial" w:cs="Arial"/>
        </w:rPr>
        <w:t xml:space="preserve">, </w:t>
      </w:r>
      <w:proofErr w:type="gramEnd"/>
      <w:r w:rsidRPr="00EB73F7">
        <w:rPr>
          <w:rFonts w:ascii="Arial" w:hAnsi="Arial" w:cs="Arial"/>
          <w:position w:val="-30"/>
        </w:rPr>
        <w:object w:dxaOrig="840" w:dyaOrig="680">
          <v:shape id="_x0000_i1027" type="#_x0000_t75" style="width:42pt;height:34.8pt" o:ole="">
            <v:imagedata r:id="rId16" o:title=""/>
          </v:shape>
          <o:OLEObject Type="Embed" ProgID="Equation.DSMT4" ShapeID="_x0000_i1027" DrawAspect="Content" ObjectID="_1514713146" r:id="rId17"/>
        </w:object>
      </w:r>
      <w:r w:rsidR="006F52AA">
        <w:rPr>
          <w:rFonts w:ascii="Arial" w:hAnsi="Arial" w:cs="Arial"/>
        </w:rPr>
        <w:t>.</w:t>
      </w:r>
    </w:p>
    <w:p w:rsidR="006F52AA" w:rsidRDefault="006F52AA" w:rsidP="00BC289D">
      <w:pPr>
        <w:rPr>
          <w:rFonts w:ascii="Arial" w:hAnsi="Arial" w:cs="Arial"/>
        </w:rPr>
      </w:pPr>
    </w:p>
    <w:p w:rsidR="006F52AA" w:rsidRDefault="006F52AA" w:rsidP="00BC289D">
      <w:pPr>
        <w:rPr>
          <w:rFonts w:ascii="Arial" w:hAnsi="Arial" w:cs="Arial"/>
        </w:rPr>
      </w:pPr>
    </w:p>
    <w:p w:rsidR="006F52AA" w:rsidRDefault="006F52AA" w:rsidP="00BC289D">
      <w:pPr>
        <w:rPr>
          <w:rFonts w:ascii="Arial" w:hAnsi="Arial" w:cs="Arial"/>
        </w:rPr>
      </w:pPr>
    </w:p>
    <w:p w:rsidR="006F52AA" w:rsidRDefault="006F52AA" w:rsidP="00BC289D">
      <w:pPr>
        <w:rPr>
          <w:rFonts w:ascii="Arial" w:hAnsi="Arial" w:cs="Arial"/>
        </w:rPr>
      </w:pPr>
    </w:p>
    <w:p w:rsidR="006F52AA" w:rsidRDefault="006F52AA" w:rsidP="00BC289D">
      <w:pPr>
        <w:rPr>
          <w:rFonts w:ascii="Arial" w:hAnsi="Arial" w:cs="Arial"/>
        </w:rPr>
      </w:pPr>
      <w:r>
        <w:rPr>
          <w:rFonts w:ascii="Arial" w:hAnsi="Arial" w:cs="Arial"/>
        </w:rPr>
        <w:t xml:space="preserve">7. </w:t>
      </w:r>
      <w:r w:rsidR="00974FB1">
        <w:rPr>
          <w:rFonts w:ascii="Arial" w:hAnsi="Arial" w:cs="Arial"/>
        </w:rPr>
        <w:t xml:space="preserve">Compare and contrast the </w:t>
      </w:r>
      <w:r w:rsidR="00974FB1" w:rsidRPr="00974FB1">
        <w:rPr>
          <w:rFonts w:ascii="Arial" w:hAnsi="Arial" w:cs="Arial"/>
          <w:i/>
        </w:rPr>
        <w:t>orbit</w:t>
      </w:r>
      <w:r w:rsidR="00974FB1">
        <w:rPr>
          <w:rFonts w:ascii="Arial" w:hAnsi="Arial" w:cs="Arial"/>
        </w:rPr>
        <w:t xml:space="preserve"> proposed by Niels Bohr and the </w:t>
      </w:r>
      <w:r w:rsidR="00974FB1" w:rsidRPr="00974FB1">
        <w:rPr>
          <w:rFonts w:ascii="Arial" w:hAnsi="Arial" w:cs="Arial"/>
          <w:i/>
        </w:rPr>
        <w:t>orbital</w:t>
      </w:r>
      <w:r w:rsidR="00974FB1">
        <w:rPr>
          <w:rFonts w:ascii="Arial" w:hAnsi="Arial" w:cs="Arial"/>
        </w:rPr>
        <w:t xml:space="preserve"> proposed by </w:t>
      </w:r>
      <w:r w:rsidR="00974FB1" w:rsidRPr="00974FB1">
        <w:rPr>
          <w:rFonts w:ascii="Arial" w:hAnsi="Arial" w:cs="Arial"/>
        </w:rPr>
        <w:t>Erwin Schrӧdinger</w:t>
      </w:r>
      <w:r w:rsidR="00974FB1">
        <w:rPr>
          <w:rFonts w:ascii="Arial" w:hAnsi="Arial" w:cs="Arial"/>
        </w:rPr>
        <w:t>.</w:t>
      </w:r>
    </w:p>
    <w:p w:rsidR="00974FB1" w:rsidRDefault="00974FB1" w:rsidP="00BC289D">
      <w:pPr>
        <w:rPr>
          <w:rFonts w:ascii="Arial" w:hAnsi="Arial" w:cs="Arial"/>
        </w:rPr>
      </w:pPr>
    </w:p>
    <w:p w:rsidR="00974FB1" w:rsidRDefault="00974FB1" w:rsidP="00BC289D">
      <w:pPr>
        <w:rPr>
          <w:rFonts w:ascii="Arial" w:hAnsi="Arial" w:cs="Arial"/>
        </w:rPr>
      </w:pPr>
    </w:p>
    <w:p w:rsidR="00974FB1" w:rsidRDefault="00974FB1" w:rsidP="00BC289D">
      <w:pPr>
        <w:rPr>
          <w:rFonts w:ascii="Arial" w:hAnsi="Arial" w:cs="Arial"/>
        </w:rPr>
      </w:pPr>
    </w:p>
    <w:p w:rsidR="00974FB1" w:rsidRDefault="00974FB1" w:rsidP="00BC289D">
      <w:pPr>
        <w:rPr>
          <w:rFonts w:ascii="Arial" w:hAnsi="Arial" w:cs="Arial"/>
        </w:rPr>
      </w:pPr>
    </w:p>
    <w:p w:rsidR="00974FB1" w:rsidRDefault="00974FB1" w:rsidP="00BC289D">
      <w:pPr>
        <w:rPr>
          <w:rFonts w:ascii="Arial" w:hAnsi="Arial" w:cs="Arial"/>
        </w:rPr>
      </w:pPr>
      <w:r>
        <w:rPr>
          <w:rFonts w:ascii="Arial" w:hAnsi="Arial" w:cs="Arial"/>
        </w:rPr>
        <w:t xml:space="preserve">8. </w:t>
      </w:r>
      <w:r w:rsidR="00A104EA">
        <w:rPr>
          <w:rFonts w:ascii="Arial" w:hAnsi="Arial" w:cs="Arial"/>
        </w:rPr>
        <w:t xml:space="preserve">Explain the significance of the </w:t>
      </w:r>
      <w:r w:rsidR="00A104EA" w:rsidRPr="00A104EA">
        <w:rPr>
          <w:rFonts w:ascii="Arial" w:hAnsi="Arial" w:cs="Arial"/>
          <w:i/>
        </w:rPr>
        <w:t>Heisenberg Uncertainty Principal</w:t>
      </w:r>
      <w:r w:rsidR="00A104EA">
        <w:rPr>
          <w:rFonts w:ascii="Arial" w:hAnsi="Arial" w:cs="Arial"/>
        </w:rPr>
        <w:t>.</w:t>
      </w:r>
    </w:p>
    <w:p w:rsidR="00A104EA" w:rsidRDefault="00A104EA" w:rsidP="00BC289D">
      <w:pPr>
        <w:rPr>
          <w:rFonts w:ascii="Arial" w:hAnsi="Arial" w:cs="Arial"/>
        </w:rPr>
      </w:pPr>
    </w:p>
    <w:p w:rsidR="00A104EA" w:rsidRDefault="00A104EA" w:rsidP="00BC289D">
      <w:pPr>
        <w:rPr>
          <w:rFonts w:ascii="Arial" w:hAnsi="Arial" w:cs="Arial"/>
        </w:rPr>
      </w:pPr>
    </w:p>
    <w:p w:rsidR="00A104EA" w:rsidRDefault="00A104EA" w:rsidP="00BC289D">
      <w:pPr>
        <w:rPr>
          <w:rFonts w:ascii="Arial" w:hAnsi="Arial" w:cs="Arial"/>
        </w:rPr>
      </w:pPr>
    </w:p>
    <w:p w:rsidR="00A104EA" w:rsidRDefault="00A104EA" w:rsidP="00BC289D">
      <w:pPr>
        <w:rPr>
          <w:rFonts w:ascii="Arial" w:hAnsi="Arial" w:cs="Arial"/>
        </w:rPr>
      </w:pPr>
    </w:p>
    <w:p w:rsidR="00A104EA" w:rsidRDefault="00A104EA" w:rsidP="00BC289D">
      <w:pPr>
        <w:rPr>
          <w:rFonts w:ascii="Arial" w:hAnsi="Arial" w:cs="Arial"/>
        </w:rPr>
      </w:pPr>
      <w:r>
        <w:rPr>
          <w:rFonts w:ascii="Arial" w:hAnsi="Arial" w:cs="Arial"/>
        </w:rPr>
        <w:t xml:space="preserve">9. </w:t>
      </w:r>
      <w:r w:rsidR="00F40C54">
        <w:rPr>
          <w:rFonts w:ascii="Arial" w:hAnsi="Arial" w:cs="Arial"/>
        </w:rPr>
        <w:t>The MRI (magnetic resonance imaging) body scanner used in hospitals operate at 400. MHz. How much energy does this correspond to in kJ/mol?</w:t>
      </w:r>
    </w:p>
    <w:p w:rsidR="00F40C54" w:rsidRDefault="00F40C54" w:rsidP="00BC289D">
      <w:pPr>
        <w:rPr>
          <w:rFonts w:ascii="Arial" w:hAnsi="Arial" w:cs="Arial"/>
        </w:rPr>
      </w:pPr>
    </w:p>
    <w:p w:rsidR="00F40C54" w:rsidRDefault="00F40C54" w:rsidP="00BC289D">
      <w:pPr>
        <w:rPr>
          <w:rFonts w:ascii="Arial" w:hAnsi="Arial" w:cs="Arial"/>
        </w:rPr>
      </w:pPr>
    </w:p>
    <w:p w:rsidR="00626409" w:rsidRDefault="00F40C54">
      <w:pPr>
        <w:rPr>
          <w:rFonts w:ascii="Arial" w:hAnsi="Arial" w:cs="Arial"/>
        </w:rPr>
      </w:pPr>
      <w:r>
        <w:rPr>
          <w:rFonts w:ascii="Arial" w:hAnsi="Arial" w:cs="Arial"/>
        </w:rPr>
        <w:t xml:space="preserve">10. What is the λ (in meters) of UV radiation </w:t>
      </w:r>
      <w:r w:rsidR="00670EE7">
        <w:rPr>
          <w:rFonts w:ascii="Arial" w:hAnsi="Arial" w:cs="Arial"/>
        </w:rPr>
        <w:t>with</w:t>
      </w:r>
      <w:r w:rsidRPr="00F40C54">
        <w:rPr>
          <w:rFonts w:ascii="Arial" w:hAnsi="Arial" w:cs="Arial"/>
          <w:position w:val="-10"/>
        </w:rPr>
        <w:object w:dxaOrig="1520" w:dyaOrig="360">
          <v:shape id="_x0000_i1028" type="#_x0000_t75" style="width:75.6pt;height:18pt" o:ole="">
            <v:imagedata r:id="rId18" o:title=""/>
          </v:shape>
          <o:OLEObject Type="Embed" ProgID="Equation.DSMT4" ShapeID="_x0000_i1028" DrawAspect="Content" ObjectID="_1514713147" r:id="rId19"/>
        </w:object>
      </w:r>
      <w:r>
        <w:rPr>
          <w:rFonts w:ascii="Arial" w:hAnsi="Arial" w:cs="Arial"/>
        </w:rPr>
        <w:t>?</w:t>
      </w:r>
    </w:p>
    <w:p w:rsidR="00EB7E4E" w:rsidRDefault="00EB7E4E">
      <w:pPr>
        <w:rPr>
          <w:rFonts w:ascii="Arial" w:hAnsi="Arial" w:cs="Arial"/>
        </w:rPr>
      </w:pPr>
    </w:p>
    <w:p w:rsidR="00EB7E4E" w:rsidRDefault="00EB7E4E">
      <w:pPr>
        <w:rPr>
          <w:rFonts w:ascii="Arial" w:hAnsi="Arial" w:cs="Arial"/>
        </w:rPr>
      </w:pPr>
    </w:p>
    <w:p w:rsidR="00773BBF" w:rsidRDefault="00773BBF">
      <w:pPr>
        <w:rPr>
          <w:rFonts w:ascii="Arial" w:hAnsi="Arial" w:cs="Arial"/>
        </w:rPr>
      </w:pPr>
    </w:p>
    <w:p w:rsidR="00EB7E4E" w:rsidRDefault="00EB7E4E">
      <w:pPr>
        <w:rPr>
          <w:rFonts w:ascii="Arial" w:hAnsi="Arial" w:cs="Arial"/>
        </w:rPr>
      </w:pPr>
    </w:p>
    <w:p w:rsidR="00EB7E4E" w:rsidRDefault="00EB7E4E">
      <w:pPr>
        <w:rPr>
          <w:rFonts w:ascii="Arial" w:hAnsi="Arial" w:cs="Arial"/>
        </w:rPr>
      </w:pPr>
    </w:p>
    <w:p w:rsidR="00EB7E4E" w:rsidRDefault="00EB7E4E">
      <w:pPr>
        <w:rPr>
          <w:rFonts w:ascii="Arial" w:hAnsi="Arial" w:cs="Arial"/>
        </w:rPr>
      </w:pPr>
      <w:r>
        <w:rPr>
          <w:rFonts w:ascii="Arial" w:hAnsi="Arial" w:cs="Arial"/>
        </w:rPr>
        <w:t xml:space="preserve">11. What is </w:t>
      </w:r>
      <w:proofErr w:type="gramStart"/>
      <w:r>
        <w:rPr>
          <w:rFonts w:ascii="Arial" w:hAnsi="Arial" w:cs="Arial"/>
        </w:rPr>
        <w:t xml:space="preserve">the </w:t>
      </w:r>
      <w:r w:rsidRPr="00EB7E4E">
        <w:rPr>
          <w:rFonts w:ascii="Arial" w:hAnsi="Arial" w:cs="Arial"/>
          <w:position w:val="-6"/>
        </w:rPr>
        <w:object w:dxaOrig="200" w:dyaOrig="220">
          <v:shape id="_x0000_i1029" type="#_x0000_t75" style="width:10.8pt;height:10.8pt" o:ole="">
            <v:imagedata r:id="rId20" o:title=""/>
          </v:shape>
          <o:OLEObject Type="Embed" ProgID="Equation.DSMT4" ShapeID="_x0000_i1029" DrawAspect="Content" ObjectID="_1514713148" r:id="rId21"/>
        </w:object>
      </w:r>
      <w:r>
        <w:rPr>
          <w:rFonts w:ascii="Arial" w:hAnsi="Arial" w:cs="Arial"/>
        </w:rPr>
        <w:t>of</w:t>
      </w:r>
      <w:proofErr w:type="gramEnd"/>
      <w:r>
        <w:rPr>
          <w:rFonts w:ascii="Arial" w:hAnsi="Arial" w:cs="Arial"/>
        </w:rPr>
        <w:t xml:space="preserve"> electromagnetic radiation with a λ = 4.4 μm?</w:t>
      </w:r>
    </w:p>
    <w:p w:rsidR="00EB7E4E" w:rsidRDefault="00EB7E4E">
      <w:pPr>
        <w:rPr>
          <w:rFonts w:ascii="Arial" w:hAnsi="Arial" w:cs="Arial"/>
        </w:rPr>
      </w:pPr>
    </w:p>
    <w:p w:rsidR="00EB7E4E" w:rsidRDefault="00EB7E4E">
      <w:pPr>
        <w:rPr>
          <w:rFonts w:ascii="Arial" w:hAnsi="Arial" w:cs="Arial"/>
        </w:rPr>
      </w:pPr>
    </w:p>
    <w:p w:rsidR="00773BBF" w:rsidRDefault="00773BBF">
      <w:pPr>
        <w:rPr>
          <w:rFonts w:ascii="Arial" w:hAnsi="Arial" w:cs="Arial"/>
        </w:rPr>
      </w:pPr>
    </w:p>
    <w:p w:rsidR="00EB7E4E" w:rsidRDefault="00EB7E4E">
      <w:pPr>
        <w:rPr>
          <w:rFonts w:ascii="Arial" w:hAnsi="Arial" w:cs="Arial"/>
        </w:rPr>
      </w:pPr>
    </w:p>
    <w:p w:rsidR="00EB7E4E" w:rsidRDefault="00EB7E4E">
      <w:pPr>
        <w:rPr>
          <w:rFonts w:ascii="Arial" w:hAnsi="Arial" w:cs="Arial"/>
        </w:rPr>
      </w:pPr>
    </w:p>
    <w:p w:rsidR="00EB7E4E" w:rsidRPr="00EB7E4E" w:rsidRDefault="00EB7E4E" w:rsidP="00EB7E4E">
      <w:pPr>
        <w:rPr>
          <w:rFonts w:ascii="Arial" w:hAnsi="Arial" w:cs="Arial"/>
          <w:szCs w:val="24"/>
        </w:rPr>
      </w:pPr>
      <w:r>
        <w:rPr>
          <w:rFonts w:ascii="Arial" w:hAnsi="Arial" w:cs="Arial"/>
        </w:rPr>
        <w:t xml:space="preserve">12. </w:t>
      </w:r>
      <w:r w:rsidRPr="00EB7E4E">
        <w:rPr>
          <w:rFonts w:ascii="Arial" w:hAnsi="Arial" w:cs="Arial"/>
        </w:rPr>
        <w:t xml:space="preserve">Given: </w:t>
      </w:r>
      <w:r w:rsidR="000A2E7E" w:rsidRPr="00EB7E4E">
        <w:rPr>
          <w:rFonts w:ascii="Arial" w:hAnsi="Arial" w:cs="Arial"/>
          <w:position w:val="-32"/>
          <w:szCs w:val="24"/>
        </w:rPr>
        <w:object w:dxaOrig="3980" w:dyaOrig="760">
          <v:shape id="_x0000_i1030" type="#_x0000_t75" style="width:179.4pt;height:34.8pt" o:ole="">
            <v:imagedata r:id="rId22" o:title=""/>
          </v:shape>
          <o:OLEObject Type="Embed" ProgID="Equation.DSMT4" ShapeID="_x0000_i1030" DrawAspect="Content" ObjectID="_1514713149" r:id="rId23"/>
        </w:object>
      </w:r>
      <w:r w:rsidRPr="00EB7E4E">
        <w:rPr>
          <w:rFonts w:ascii="Arial" w:hAnsi="Arial" w:cs="Arial"/>
          <w:szCs w:val="24"/>
        </w:rPr>
        <w:t xml:space="preserve"> and </w:t>
      </w:r>
      <w:r w:rsidR="000A2E7E" w:rsidRPr="00EB7E4E">
        <w:rPr>
          <w:rFonts w:ascii="Arial" w:hAnsi="Arial" w:cs="Arial"/>
          <w:position w:val="-50"/>
          <w:szCs w:val="24"/>
        </w:rPr>
        <w:object w:dxaOrig="2580" w:dyaOrig="1400">
          <v:shape id="_x0000_i1031" type="#_x0000_t75" style="width:99.6pt;height:54pt" o:ole="">
            <v:imagedata r:id="rId24" o:title=""/>
          </v:shape>
          <o:OLEObject Type="Embed" ProgID="Equation.DSMT4" ShapeID="_x0000_i1031" DrawAspect="Content" ObjectID="_1514713150" r:id="rId25"/>
        </w:object>
      </w:r>
    </w:p>
    <w:p w:rsidR="00EB7E4E" w:rsidRPr="00EB7E4E" w:rsidRDefault="00EB7E4E" w:rsidP="00EB7E4E">
      <w:pPr>
        <w:ind w:left="360" w:hanging="360"/>
        <w:rPr>
          <w:rFonts w:ascii="Arial" w:hAnsi="Arial" w:cs="Arial"/>
          <w:szCs w:val="24"/>
        </w:rPr>
      </w:pPr>
      <w:r w:rsidRPr="00EB7E4E">
        <w:rPr>
          <w:rFonts w:ascii="Arial" w:hAnsi="Arial" w:cs="Arial"/>
          <w:szCs w:val="24"/>
        </w:rPr>
        <w:t xml:space="preserve">(a) Calculate the energy (J) of the photon released by the hydrogen electron as it returns from n = </w:t>
      </w:r>
      <w:r>
        <w:rPr>
          <w:rFonts w:ascii="Arial" w:hAnsi="Arial" w:cs="Arial"/>
          <w:szCs w:val="24"/>
        </w:rPr>
        <w:t>5</w:t>
      </w:r>
      <w:r w:rsidRPr="00EB7E4E">
        <w:rPr>
          <w:rFonts w:ascii="Arial" w:hAnsi="Arial" w:cs="Arial"/>
          <w:szCs w:val="24"/>
        </w:rPr>
        <w:t xml:space="preserve"> to n = </w:t>
      </w:r>
      <w:r>
        <w:rPr>
          <w:rFonts w:ascii="Arial" w:hAnsi="Arial" w:cs="Arial"/>
          <w:szCs w:val="24"/>
        </w:rPr>
        <w:t>2</w:t>
      </w:r>
      <w:r w:rsidRPr="00EB7E4E">
        <w:rPr>
          <w:rFonts w:ascii="Arial" w:hAnsi="Arial" w:cs="Arial"/>
          <w:szCs w:val="24"/>
        </w:rPr>
        <w:t>.</w:t>
      </w:r>
    </w:p>
    <w:p w:rsidR="00EB7E4E" w:rsidRPr="00EB7E4E" w:rsidRDefault="00EB7E4E" w:rsidP="00EB7E4E">
      <w:pPr>
        <w:ind w:left="360" w:hanging="360"/>
        <w:rPr>
          <w:rFonts w:ascii="Arial" w:hAnsi="Arial" w:cs="Arial"/>
        </w:rPr>
      </w:pPr>
      <w:r w:rsidRPr="00EB7E4E">
        <w:rPr>
          <w:rFonts w:ascii="Arial" w:hAnsi="Arial" w:cs="Arial"/>
          <w:szCs w:val="24"/>
        </w:rPr>
        <w:t xml:space="preserve">(b) Calculate the energy </w:t>
      </w:r>
      <w:r w:rsidR="00C328F6">
        <w:rPr>
          <w:rFonts w:ascii="Arial" w:hAnsi="Arial" w:cs="Arial"/>
          <w:szCs w:val="24"/>
        </w:rPr>
        <w:t xml:space="preserve">for one mole of </w:t>
      </w:r>
      <w:r w:rsidR="00C328F6" w:rsidRPr="00EB7E4E">
        <w:rPr>
          <w:rFonts w:ascii="Arial" w:hAnsi="Arial" w:cs="Arial"/>
          <w:szCs w:val="24"/>
        </w:rPr>
        <w:t>photons</w:t>
      </w:r>
      <w:r w:rsidR="00C328F6">
        <w:rPr>
          <w:rFonts w:ascii="Arial" w:hAnsi="Arial" w:cs="Arial"/>
          <w:szCs w:val="24"/>
        </w:rPr>
        <w:t xml:space="preserve"> in kJ/mol.</w:t>
      </w:r>
    </w:p>
    <w:p w:rsidR="00EB7E4E" w:rsidRDefault="00EB7E4E">
      <w:pPr>
        <w:rPr>
          <w:rFonts w:ascii="Arial" w:hAnsi="Arial" w:cs="Arial"/>
          <w:szCs w:val="24"/>
        </w:rPr>
      </w:pPr>
      <w:r w:rsidRPr="00EB7E4E">
        <w:rPr>
          <w:rFonts w:ascii="Arial" w:hAnsi="Arial" w:cs="Arial"/>
        </w:rPr>
        <w:t xml:space="preserve">(c) </w:t>
      </w:r>
      <w:r w:rsidRPr="00EB7E4E">
        <w:rPr>
          <w:rFonts w:ascii="Arial" w:hAnsi="Arial" w:cs="Arial"/>
          <w:szCs w:val="24"/>
        </w:rPr>
        <w:t>Calculate the wavelength of light emitted by photon.</w:t>
      </w:r>
    </w:p>
    <w:p w:rsidR="00C328F6" w:rsidRDefault="00C328F6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(d) </w:t>
      </w:r>
      <w:r w:rsidR="00E15FD2">
        <w:rPr>
          <w:rFonts w:ascii="Arial" w:hAnsi="Arial" w:cs="Arial"/>
          <w:szCs w:val="24"/>
        </w:rPr>
        <w:t>Based on the EM spectrum shown below</w:t>
      </w:r>
      <w:r>
        <w:rPr>
          <w:rFonts w:ascii="Arial" w:hAnsi="Arial" w:cs="Arial"/>
          <w:szCs w:val="24"/>
        </w:rPr>
        <w:t xml:space="preserve"> what region of the spectrum do they fall?</w:t>
      </w:r>
    </w:p>
    <w:p w:rsidR="00E15FD2" w:rsidRDefault="00E15FD2">
      <w:pPr>
        <w:rPr>
          <w:rFonts w:ascii="Arial" w:hAnsi="Arial" w:cs="Arial"/>
          <w:szCs w:val="24"/>
        </w:rPr>
      </w:pPr>
      <w:r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3399069" cy="1871472"/>
            <wp:effectExtent l="19050" t="0" r="0" b="0"/>
            <wp:docPr id="2" name="Picture 18" descr="http://sites.google.com/site/chempendix/_/rsrc/1253215958870/em-spectrum/SL_EMspectru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sites.google.com/site/chempendix/_/rsrc/1253215958870/em-spectrum/SL_EMspectrum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lum bright="-18000" contrast="3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571" cy="18772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8F6" w:rsidRDefault="00C328F6">
      <w:pPr>
        <w:rPr>
          <w:rFonts w:ascii="Arial" w:hAnsi="Arial" w:cs="Arial"/>
          <w:szCs w:val="24"/>
        </w:rPr>
      </w:pPr>
    </w:p>
    <w:p w:rsidR="00C328F6" w:rsidRDefault="00C328F6">
      <w:pPr>
        <w:rPr>
          <w:rFonts w:ascii="Arial" w:hAnsi="Arial" w:cs="Arial"/>
          <w:szCs w:val="24"/>
        </w:rPr>
      </w:pPr>
    </w:p>
    <w:p w:rsidR="000A2E7E" w:rsidRDefault="000A2E7E">
      <w:pPr>
        <w:rPr>
          <w:rFonts w:ascii="Arial" w:hAnsi="Arial" w:cs="Arial"/>
          <w:szCs w:val="24"/>
        </w:rPr>
      </w:pPr>
    </w:p>
    <w:p w:rsidR="00E15FD2" w:rsidRDefault="00E15FD2">
      <w:pPr>
        <w:rPr>
          <w:rFonts w:ascii="Arial" w:hAnsi="Arial" w:cs="Arial"/>
          <w:szCs w:val="24"/>
        </w:rPr>
      </w:pPr>
    </w:p>
    <w:p w:rsidR="00C328F6" w:rsidRDefault="00C328F6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13. Give the allowable combinations of quantum numbers for each of the following electrons.</w:t>
      </w:r>
    </w:p>
    <w:p w:rsidR="00C328F6" w:rsidRDefault="00C328F6">
      <w:pPr>
        <w:rPr>
          <w:rFonts w:ascii="Arial" w:hAnsi="Arial" w:cs="Arial"/>
          <w:szCs w:val="24"/>
        </w:rPr>
      </w:pPr>
      <w:proofErr w:type="gramStart"/>
      <w:r>
        <w:rPr>
          <w:rFonts w:ascii="Arial" w:hAnsi="Arial" w:cs="Arial"/>
          <w:szCs w:val="24"/>
        </w:rPr>
        <w:t>a</w:t>
      </w:r>
      <w:proofErr w:type="gramEnd"/>
      <w:r>
        <w:rPr>
          <w:rFonts w:ascii="Arial" w:hAnsi="Arial" w:cs="Arial"/>
          <w:szCs w:val="24"/>
        </w:rPr>
        <w:t xml:space="preserve">) </w:t>
      </w:r>
      <w:r w:rsidR="000F44BB" w:rsidRPr="000F44BB">
        <w:rPr>
          <w:rFonts w:ascii="Arial" w:hAnsi="Arial" w:cs="Arial"/>
          <w:position w:val="-6"/>
          <w:szCs w:val="24"/>
        </w:rPr>
        <w:object w:dxaOrig="300" w:dyaOrig="279">
          <v:shape id="_x0000_i1032" type="#_x0000_t75" style="width:15pt;height:13.8pt" o:ole="">
            <v:imagedata r:id="rId27" o:title=""/>
          </v:shape>
          <o:OLEObject Type="Embed" ProgID="Equation.DSMT4" ShapeID="_x0000_i1032" DrawAspect="Content" ObjectID="_1514713151" r:id="rId28"/>
        </w:object>
      </w:r>
      <w:r>
        <w:rPr>
          <w:rFonts w:ascii="Arial" w:hAnsi="Arial" w:cs="Arial"/>
          <w:szCs w:val="24"/>
        </w:rPr>
        <w:t>electron</w:t>
      </w:r>
    </w:p>
    <w:p w:rsidR="00C328F6" w:rsidRDefault="00C328F6">
      <w:pPr>
        <w:rPr>
          <w:rFonts w:ascii="Arial" w:hAnsi="Arial" w:cs="Arial"/>
          <w:szCs w:val="24"/>
        </w:rPr>
      </w:pPr>
    </w:p>
    <w:p w:rsidR="00C328F6" w:rsidRDefault="00C328F6">
      <w:pPr>
        <w:rPr>
          <w:rFonts w:ascii="Arial" w:hAnsi="Arial" w:cs="Arial"/>
          <w:szCs w:val="24"/>
        </w:rPr>
      </w:pPr>
    </w:p>
    <w:p w:rsidR="00C328F6" w:rsidRDefault="00C328F6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b) </w:t>
      </w:r>
      <w:r w:rsidR="000F44BB" w:rsidRPr="000F44BB">
        <w:rPr>
          <w:rFonts w:ascii="Arial" w:hAnsi="Arial" w:cs="Arial"/>
          <w:position w:val="-6"/>
          <w:szCs w:val="24"/>
        </w:rPr>
        <w:object w:dxaOrig="340" w:dyaOrig="279">
          <v:shape id="_x0000_i1033" type="#_x0000_t75" style="width:16.8pt;height:13.8pt" o:ole="">
            <v:imagedata r:id="rId29" o:title=""/>
          </v:shape>
          <o:OLEObject Type="Embed" ProgID="Equation.DSMT4" ShapeID="_x0000_i1033" DrawAspect="Content" ObjectID="_1514713152" r:id="rId30"/>
        </w:object>
      </w:r>
      <w:proofErr w:type="gramStart"/>
      <w:r>
        <w:rPr>
          <w:rFonts w:ascii="Arial" w:hAnsi="Arial" w:cs="Arial"/>
          <w:szCs w:val="24"/>
        </w:rPr>
        <w:t>electron</w:t>
      </w:r>
      <w:proofErr w:type="gramEnd"/>
    </w:p>
    <w:p w:rsidR="00C328F6" w:rsidRDefault="00C328F6">
      <w:pPr>
        <w:rPr>
          <w:rFonts w:ascii="Arial" w:hAnsi="Arial" w:cs="Arial"/>
          <w:szCs w:val="24"/>
        </w:rPr>
      </w:pPr>
    </w:p>
    <w:p w:rsidR="00C328F6" w:rsidRDefault="00C328F6">
      <w:pPr>
        <w:rPr>
          <w:rFonts w:ascii="Arial" w:hAnsi="Arial" w:cs="Arial"/>
          <w:szCs w:val="24"/>
        </w:rPr>
      </w:pPr>
    </w:p>
    <w:p w:rsidR="00C328F6" w:rsidRDefault="00C328F6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c) </w:t>
      </w:r>
      <w:r w:rsidR="00742DA4" w:rsidRPr="00C328F6">
        <w:rPr>
          <w:rFonts w:ascii="Arial" w:hAnsi="Arial" w:cs="Arial"/>
          <w:position w:val="-10"/>
          <w:szCs w:val="24"/>
        </w:rPr>
        <w:object w:dxaOrig="1100" w:dyaOrig="360">
          <v:shape id="_x0000_i1034" type="#_x0000_t75" style="width:55.2pt;height:18pt" o:ole="">
            <v:imagedata r:id="rId31" o:title=""/>
          </v:shape>
          <o:OLEObject Type="Embed" ProgID="Equation.DSMT4" ShapeID="_x0000_i1034" DrawAspect="Content" ObjectID="_1514713153" r:id="rId32"/>
        </w:object>
      </w:r>
      <w:r>
        <w:rPr>
          <w:rFonts w:ascii="Arial" w:hAnsi="Arial" w:cs="Arial"/>
          <w:szCs w:val="24"/>
        </w:rPr>
        <w:t xml:space="preserve"> </w:t>
      </w:r>
      <w:r w:rsidR="000F44BB">
        <w:rPr>
          <w:rFonts w:ascii="Arial" w:hAnsi="Arial" w:cs="Arial"/>
          <w:szCs w:val="24"/>
        </w:rPr>
        <w:t xml:space="preserve">(the electron </w:t>
      </w:r>
      <w:r w:rsidR="00742DA4">
        <w:rPr>
          <w:rFonts w:ascii="Arial" w:hAnsi="Arial" w:cs="Arial"/>
          <w:szCs w:val="24"/>
        </w:rPr>
        <w:t>with a -1/2 spin</w:t>
      </w:r>
      <w:r w:rsidR="000F44BB">
        <w:rPr>
          <w:rFonts w:ascii="Arial" w:hAnsi="Arial" w:cs="Arial"/>
          <w:szCs w:val="24"/>
        </w:rPr>
        <w:t>)</w:t>
      </w:r>
    </w:p>
    <w:p w:rsidR="000F44BB" w:rsidRDefault="000F44BB">
      <w:pPr>
        <w:rPr>
          <w:rFonts w:ascii="Arial" w:hAnsi="Arial" w:cs="Arial"/>
          <w:szCs w:val="24"/>
        </w:rPr>
      </w:pPr>
    </w:p>
    <w:p w:rsidR="000F44BB" w:rsidRDefault="000F44BB">
      <w:pPr>
        <w:rPr>
          <w:rFonts w:ascii="Arial" w:hAnsi="Arial" w:cs="Arial"/>
          <w:szCs w:val="24"/>
        </w:rPr>
      </w:pPr>
    </w:p>
    <w:p w:rsidR="000F44BB" w:rsidRDefault="000F44BB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d) </w:t>
      </w:r>
      <w:r w:rsidRPr="000F44BB">
        <w:rPr>
          <w:rFonts w:ascii="Arial" w:hAnsi="Arial" w:cs="Arial"/>
          <w:position w:val="-10"/>
          <w:szCs w:val="24"/>
        </w:rPr>
        <w:object w:dxaOrig="1860" w:dyaOrig="360">
          <v:shape id="_x0000_i1035" type="#_x0000_t75" style="width:93pt;height:18pt" o:ole="">
            <v:imagedata r:id="rId33" o:title=""/>
          </v:shape>
          <o:OLEObject Type="Embed" ProgID="Equation.DSMT4" ShapeID="_x0000_i1035" DrawAspect="Content" ObjectID="_1514713154" r:id="rId34"/>
        </w:object>
      </w:r>
    </w:p>
    <w:p w:rsidR="000F44BB" w:rsidRDefault="000F44BB">
      <w:pPr>
        <w:rPr>
          <w:rFonts w:ascii="Arial" w:hAnsi="Arial" w:cs="Arial"/>
          <w:szCs w:val="24"/>
        </w:rPr>
      </w:pPr>
    </w:p>
    <w:p w:rsidR="000F44BB" w:rsidRDefault="000F44BB">
      <w:pPr>
        <w:rPr>
          <w:rFonts w:ascii="Arial" w:hAnsi="Arial" w:cs="Arial"/>
          <w:szCs w:val="24"/>
        </w:rPr>
      </w:pPr>
    </w:p>
    <w:p w:rsidR="000F44BB" w:rsidRDefault="000F44BB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14. Give the orbital designations of electrons with the following quantum numbers. (Hint: do the opposite of </w:t>
      </w:r>
      <w:r w:rsidR="00F17708">
        <w:rPr>
          <w:rFonts w:ascii="Arial" w:hAnsi="Arial" w:cs="Arial"/>
          <w:szCs w:val="24"/>
        </w:rPr>
        <w:t>question 13 c or d)</w:t>
      </w:r>
    </w:p>
    <w:p w:rsidR="000F44BB" w:rsidRDefault="000F44BB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a) </w:t>
      </w:r>
      <w:r w:rsidR="00EF7945" w:rsidRPr="000F44BB">
        <w:rPr>
          <w:rFonts w:ascii="Arial" w:hAnsi="Arial" w:cs="Arial"/>
          <w:position w:val="-12"/>
          <w:szCs w:val="24"/>
        </w:rPr>
        <w:object w:dxaOrig="2480" w:dyaOrig="360">
          <v:shape id="_x0000_i1036" type="#_x0000_t75" style="width:123.6pt;height:18pt" o:ole="">
            <v:imagedata r:id="rId35" o:title=""/>
          </v:shape>
          <o:OLEObject Type="Embed" ProgID="Equation.DSMT4" ShapeID="_x0000_i1036" DrawAspect="Content" ObjectID="_1514713155" r:id="rId36"/>
        </w:object>
      </w:r>
    </w:p>
    <w:p w:rsidR="00F17708" w:rsidRDefault="00F17708">
      <w:pPr>
        <w:rPr>
          <w:rFonts w:ascii="Arial" w:hAnsi="Arial" w:cs="Arial"/>
          <w:szCs w:val="24"/>
        </w:rPr>
      </w:pPr>
    </w:p>
    <w:p w:rsidR="00F17708" w:rsidRDefault="00F17708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b) </w:t>
      </w:r>
      <w:r w:rsidRPr="00F17708">
        <w:rPr>
          <w:rFonts w:ascii="Arial" w:hAnsi="Arial" w:cs="Arial"/>
          <w:position w:val="-12"/>
          <w:szCs w:val="24"/>
        </w:rPr>
        <w:object w:dxaOrig="2620" w:dyaOrig="360">
          <v:shape id="_x0000_i1037" type="#_x0000_t75" style="width:130.2pt;height:18pt" o:ole="">
            <v:imagedata r:id="rId37" o:title=""/>
          </v:shape>
          <o:OLEObject Type="Embed" ProgID="Equation.DSMT4" ShapeID="_x0000_i1037" DrawAspect="Content" ObjectID="_1514713156" r:id="rId38"/>
        </w:object>
      </w:r>
    </w:p>
    <w:p w:rsidR="00F17708" w:rsidRDefault="00F17708">
      <w:pPr>
        <w:rPr>
          <w:rFonts w:ascii="Arial" w:hAnsi="Arial" w:cs="Arial"/>
          <w:szCs w:val="24"/>
        </w:rPr>
      </w:pPr>
    </w:p>
    <w:p w:rsidR="00F17708" w:rsidRDefault="00F17708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15. Write the electron configurations for each of the elements using the method indicated.</w:t>
      </w:r>
    </w:p>
    <w:p w:rsidR="00F17708" w:rsidRDefault="00F17708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a) Co (Z = 27) (superscripted notation)</w:t>
      </w:r>
    </w:p>
    <w:p w:rsidR="00F17708" w:rsidRDefault="00F17708">
      <w:pPr>
        <w:rPr>
          <w:rFonts w:ascii="Arial" w:hAnsi="Arial" w:cs="Arial"/>
          <w:szCs w:val="24"/>
        </w:rPr>
      </w:pPr>
    </w:p>
    <w:p w:rsidR="00F17708" w:rsidRDefault="00F17708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b) I (Z = 53) (Kernel notation)</w:t>
      </w:r>
    </w:p>
    <w:p w:rsidR="00F17708" w:rsidRDefault="00F17708">
      <w:pPr>
        <w:rPr>
          <w:rFonts w:ascii="Arial" w:hAnsi="Arial" w:cs="Arial"/>
          <w:szCs w:val="24"/>
        </w:rPr>
      </w:pPr>
    </w:p>
    <w:p w:rsidR="00F17708" w:rsidRDefault="00F17708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c) F (Z = 9) (Line and arrow notation)</w:t>
      </w:r>
    </w:p>
    <w:p w:rsidR="00F17708" w:rsidRDefault="00F17708">
      <w:pPr>
        <w:rPr>
          <w:rFonts w:ascii="Arial" w:hAnsi="Arial" w:cs="Arial"/>
          <w:szCs w:val="24"/>
        </w:rPr>
      </w:pPr>
    </w:p>
    <w:p w:rsidR="00E15FD2" w:rsidRDefault="00E15FD2">
      <w:pPr>
        <w:rPr>
          <w:rFonts w:ascii="Arial" w:hAnsi="Arial" w:cs="Arial"/>
          <w:szCs w:val="24"/>
        </w:rPr>
      </w:pPr>
    </w:p>
    <w:p w:rsidR="00E15FD2" w:rsidRDefault="00E15FD2">
      <w:pPr>
        <w:rPr>
          <w:rFonts w:ascii="Arial" w:hAnsi="Arial" w:cs="Arial"/>
          <w:szCs w:val="24"/>
        </w:rPr>
      </w:pPr>
    </w:p>
    <w:p w:rsidR="00E15FD2" w:rsidRDefault="00E15FD2">
      <w:pPr>
        <w:rPr>
          <w:rFonts w:ascii="Arial" w:hAnsi="Arial" w:cs="Arial"/>
          <w:szCs w:val="24"/>
        </w:rPr>
      </w:pPr>
    </w:p>
    <w:p w:rsidR="00F17708" w:rsidRDefault="00F17708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16. Given the subshells </w:t>
      </w:r>
      <w:r w:rsidR="00D05A5E" w:rsidRPr="00F17708">
        <w:rPr>
          <w:rFonts w:ascii="Arial" w:hAnsi="Arial" w:cs="Arial"/>
          <w:position w:val="-10"/>
          <w:szCs w:val="24"/>
        </w:rPr>
        <w:object w:dxaOrig="2360" w:dyaOrig="320">
          <v:shape id="_x0000_i1038" type="#_x0000_t75" style="width:118.2pt;height:15.6pt" o:ole="">
            <v:imagedata r:id="rId39" o:title=""/>
          </v:shape>
          <o:OLEObject Type="Embed" ProgID="Equation.DSMT4" ShapeID="_x0000_i1038" DrawAspect="Content" ObjectID="_1514713157" r:id="rId40"/>
        </w:object>
      </w:r>
      <w:r w:rsidR="00D05A5E">
        <w:rPr>
          <w:rFonts w:ascii="Arial" w:hAnsi="Arial" w:cs="Arial"/>
          <w:szCs w:val="24"/>
        </w:rPr>
        <w:t>identify those that meet the following descriptions:</w:t>
      </w:r>
    </w:p>
    <w:p w:rsidR="00E15FD2" w:rsidRDefault="00D05A5E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a) Has </w:t>
      </w:r>
      <w:r w:rsidRPr="00D05A5E">
        <w:rPr>
          <w:rFonts w:ascii="Arial" w:hAnsi="Arial" w:cs="Arial"/>
          <w:position w:val="-10"/>
          <w:szCs w:val="24"/>
        </w:rPr>
        <w:object w:dxaOrig="460" w:dyaOrig="320">
          <v:shape id="_x0000_i1039" type="#_x0000_t75" style="width:22.2pt;height:15.6pt" o:ole="">
            <v:imagedata r:id="rId41" o:title=""/>
          </v:shape>
          <o:OLEObject Type="Embed" ProgID="Equation.DSMT4" ShapeID="_x0000_i1039" DrawAspect="Content" ObjectID="_1514713158" r:id="rId42"/>
        </w:object>
      </w:r>
      <w:r w:rsidR="001643BC">
        <w:rPr>
          <w:rFonts w:ascii="Arial" w:hAnsi="Arial" w:cs="Arial"/>
          <w:szCs w:val="24"/>
        </w:rPr>
        <w:t>___________________________</w:t>
      </w:r>
    </w:p>
    <w:p w:rsidR="00D05A5E" w:rsidRDefault="00D05A5E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b) Can have </w:t>
      </w:r>
      <w:r w:rsidRPr="00D05A5E">
        <w:rPr>
          <w:rFonts w:ascii="Arial" w:hAnsi="Arial" w:cs="Arial"/>
          <w:position w:val="-12"/>
          <w:szCs w:val="24"/>
        </w:rPr>
        <w:object w:dxaOrig="760" w:dyaOrig="360">
          <v:shape id="_x0000_i1040" type="#_x0000_t75" style="width:37.8pt;height:18pt" o:ole="">
            <v:imagedata r:id="rId43" o:title=""/>
          </v:shape>
          <o:OLEObject Type="Embed" ProgID="Equation.DSMT4" ShapeID="_x0000_i1040" DrawAspect="Content" ObjectID="_1514713159" r:id="rId44"/>
        </w:object>
      </w:r>
      <w:r w:rsidR="001643BC">
        <w:rPr>
          <w:rFonts w:ascii="Arial" w:hAnsi="Arial" w:cs="Arial"/>
          <w:szCs w:val="24"/>
        </w:rPr>
        <w:t>________________________</w:t>
      </w:r>
    </w:p>
    <w:p w:rsidR="00D05A5E" w:rsidRDefault="00D05A5E">
      <w:pPr>
        <w:rPr>
          <w:rFonts w:ascii="Arial" w:hAnsi="Arial" w:cs="Arial"/>
          <w:szCs w:val="24"/>
        </w:rPr>
      </w:pPr>
      <w:proofErr w:type="gramStart"/>
      <w:r>
        <w:rPr>
          <w:rFonts w:ascii="Arial" w:hAnsi="Arial" w:cs="Arial"/>
          <w:szCs w:val="24"/>
        </w:rPr>
        <w:t>c</w:t>
      </w:r>
      <w:proofErr w:type="gramEnd"/>
      <w:r>
        <w:rPr>
          <w:rFonts w:ascii="Arial" w:hAnsi="Arial" w:cs="Arial"/>
          <w:szCs w:val="24"/>
        </w:rPr>
        <w:t>) Is empty in a nitrogen atom</w:t>
      </w:r>
      <w:r w:rsidR="001643BC">
        <w:rPr>
          <w:rFonts w:ascii="Arial" w:hAnsi="Arial" w:cs="Arial"/>
          <w:szCs w:val="24"/>
        </w:rPr>
        <w:t>________________________</w:t>
      </w:r>
    </w:p>
    <w:p w:rsidR="00D05A5E" w:rsidRDefault="00D05A5E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d) I</w:t>
      </w:r>
      <w:r w:rsidR="00773BBF">
        <w:rPr>
          <w:rFonts w:ascii="Arial" w:hAnsi="Arial" w:cs="Arial"/>
          <w:szCs w:val="24"/>
        </w:rPr>
        <w:t>s</w:t>
      </w:r>
      <w:r>
        <w:rPr>
          <w:rFonts w:ascii="Arial" w:hAnsi="Arial" w:cs="Arial"/>
          <w:szCs w:val="24"/>
        </w:rPr>
        <w:t xml:space="preserve"> full in a carbon (C) atom</w:t>
      </w:r>
      <w:r w:rsidR="001643BC">
        <w:rPr>
          <w:rFonts w:ascii="Arial" w:hAnsi="Arial" w:cs="Arial"/>
          <w:szCs w:val="24"/>
        </w:rPr>
        <w:t>_________________________</w:t>
      </w:r>
    </w:p>
    <w:p w:rsidR="00D05A5E" w:rsidRDefault="00D05A5E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e) Contains the outermost (valence) electrons in a beryllium (Be) atom</w:t>
      </w:r>
      <w:r w:rsidR="001643BC">
        <w:rPr>
          <w:rFonts w:ascii="Arial" w:hAnsi="Arial" w:cs="Arial"/>
          <w:szCs w:val="24"/>
        </w:rPr>
        <w:t>____________________________</w:t>
      </w:r>
    </w:p>
    <w:p w:rsidR="00D05A5E" w:rsidRDefault="00D05A5E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f) Can contain two (2) electrons, both with spin </w:t>
      </w:r>
      <w:r w:rsidRPr="00D05A5E">
        <w:rPr>
          <w:rFonts w:ascii="Arial" w:hAnsi="Arial" w:cs="Arial"/>
          <w:position w:val="-12"/>
          <w:szCs w:val="24"/>
        </w:rPr>
        <w:object w:dxaOrig="880" w:dyaOrig="360">
          <v:shape id="_x0000_i1041" type="#_x0000_t75" style="width:44.4pt;height:18pt" o:ole="">
            <v:imagedata r:id="rId45" o:title=""/>
          </v:shape>
          <o:OLEObject Type="Embed" ProgID="Equation.DSMT4" ShapeID="_x0000_i1041" DrawAspect="Content" ObjectID="_1514713160" r:id="rId46"/>
        </w:object>
      </w:r>
      <w:r w:rsidR="001643BC">
        <w:rPr>
          <w:rFonts w:ascii="Arial" w:hAnsi="Arial" w:cs="Arial"/>
          <w:szCs w:val="24"/>
        </w:rPr>
        <w:t>_______________________________</w:t>
      </w:r>
    </w:p>
    <w:p w:rsidR="00D05A5E" w:rsidRDefault="00D05A5E">
      <w:pPr>
        <w:rPr>
          <w:rFonts w:ascii="Arial" w:hAnsi="Arial" w:cs="Arial"/>
          <w:szCs w:val="24"/>
        </w:rPr>
      </w:pPr>
    </w:p>
    <w:p w:rsidR="00CB6528" w:rsidRDefault="00CB6528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17. Explain why sodium vapor (sodium metal heated until it becomes gaseous) is found to be paramagnetic while mercury vapor is found to be diamagnetic.</w:t>
      </w:r>
    </w:p>
    <w:p w:rsidR="00CB6528" w:rsidRDefault="00CB6528">
      <w:pPr>
        <w:rPr>
          <w:rFonts w:ascii="Arial" w:hAnsi="Arial" w:cs="Arial"/>
          <w:szCs w:val="24"/>
        </w:rPr>
      </w:pPr>
    </w:p>
    <w:p w:rsidR="00CB6528" w:rsidRDefault="00CB6528">
      <w:pPr>
        <w:rPr>
          <w:rFonts w:ascii="Arial" w:hAnsi="Arial" w:cs="Arial"/>
          <w:szCs w:val="24"/>
        </w:rPr>
      </w:pPr>
    </w:p>
    <w:p w:rsidR="001643BC" w:rsidRDefault="001643BC">
      <w:pPr>
        <w:rPr>
          <w:rFonts w:ascii="Arial" w:hAnsi="Arial" w:cs="Arial"/>
          <w:szCs w:val="24"/>
        </w:rPr>
      </w:pPr>
    </w:p>
    <w:p w:rsidR="00CB6528" w:rsidRDefault="00CB6528">
      <w:pPr>
        <w:rPr>
          <w:rFonts w:ascii="Arial" w:hAnsi="Arial" w:cs="Arial"/>
          <w:szCs w:val="24"/>
        </w:rPr>
      </w:pPr>
    </w:p>
    <w:p w:rsidR="00D05A5E" w:rsidRDefault="00D05A5E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1</w:t>
      </w:r>
      <w:r w:rsidR="00CB6528">
        <w:rPr>
          <w:rFonts w:ascii="Arial" w:hAnsi="Arial" w:cs="Arial"/>
          <w:szCs w:val="24"/>
        </w:rPr>
        <w:t>8</w:t>
      </w:r>
      <w:r>
        <w:rPr>
          <w:rFonts w:ascii="Arial" w:hAnsi="Arial" w:cs="Arial"/>
          <w:szCs w:val="24"/>
        </w:rPr>
        <w:t>. Explain why atomic radii increase down a group and decrease across a period.</w:t>
      </w:r>
    </w:p>
    <w:p w:rsidR="00D05A5E" w:rsidRDefault="00D05A5E">
      <w:pPr>
        <w:rPr>
          <w:rFonts w:ascii="Arial" w:hAnsi="Arial" w:cs="Arial"/>
          <w:szCs w:val="24"/>
        </w:rPr>
      </w:pPr>
    </w:p>
    <w:p w:rsidR="00D05A5E" w:rsidRDefault="00D05A5E">
      <w:pPr>
        <w:rPr>
          <w:rFonts w:ascii="Arial" w:hAnsi="Arial" w:cs="Arial"/>
          <w:szCs w:val="24"/>
        </w:rPr>
      </w:pPr>
    </w:p>
    <w:p w:rsidR="00D05A5E" w:rsidRDefault="00D05A5E">
      <w:pPr>
        <w:rPr>
          <w:rFonts w:ascii="Arial" w:hAnsi="Arial" w:cs="Arial"/>
          <w:szCs w:val="24"/>
        </w:rPr>
      </w:pPr>
    </w:p>
    <w:p w:rsidR="00D05A5E" w:rsidRDefault="00D05A5E">
      <w:pPr>
        <w:rPr>
          <w:rFonts w:ascii="Arial" w:hAnsi="Arial" w:cs="Arial"/>
          <w:szCs w:val="24"/>
        </w:rPr>
      </w:pPr>
    </w:p>
    <w:p w:rsidR="001643BC" w:rsidRDefault="001643BC">
      <w:pPr>
        <w:rPr>
          <w:rFonts w:ascii="Arial" w:hAnsi="Arial" w:cs="Arial"/>
          <w:szCs w:val="24"/>
        </w:rPr>
      </w:pPr>
    </w:p>
    <w:p w:rsidR="00D05A5E" w:rsidRDefault="00D05A5E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1</w:t>
      </w:r>
      <w:r w:rsidR="00CB6528">
        <w:rPr>
          <w:rFonts w:ascii="Arial" w:hAnsi="Arial" w:cs="Arial"/>
          <w:szCs w:val="24"/>
        </w:rPr>
        <w:t>9</w:t>
      </w:r>
      <w:r>
        <w:rPr>
          <w:rFonts w:ascii="Arial" w:hAnsi="Arial" w:cs="Arial"/>
          <w:szCs w:val="24"/>
        </w:rPr>
        <w:t>. Which atom in each of the following pairs has a larger radius?</w:t>
      </w:r>
    </w:p>
    <w:p w:rsidR="001643BC" w:rsidRDefault="001643BC">
      <w:pPr>
        <w:rPr>
          <w:rFonts w:ascii="Arial" w:hAnsi="Arial" w:cs="Arial"/>
          <w:szCs w:val="24"/>
        </w:rPr>
      </w:pPr>
    </w:p>
    <w:p w:rsidR="00D05A5E" w:rsidRDefault="00D05A5E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a) Na or K</w:t>
      </w:r>
    </w:p>
    <w:p w:rsidR="00D05A5E" w:rsidRDefault="00D05A5E">
      <w:pPr>
        <w:rPr>
          <w:rFonts w:ascii="Arial" w:hAnsi="Arial" w:cs="Arial"/>
          <w:szCs w:val="24"/>
        </w:rPr>
      </w:pPr>
    </w:p>
    <w:p w:rsidR="00D05A5E" w:rsidRDefault="00D05A5E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b) V or Zn</w:t>
      </w:r>
    </w:p>
    <w:p w:rsidR="00D05A5E" w:rsidRDefault="00D05A5E">
      <w:pPr>
        <w:rPr>
          <w:rFonts w:ascii="Arial" w:hAnsi="Arial" w:cs="Arial"/>
          <w:szCs w:val="24"/>
        </w:rPr>
      </w:pPr>
    </w:p>
    <w:p w:rsidR="00D05A5E" w:rsidRDefault="00D05A5E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c) V or Ta</w:t>
      </w:r>
    </w:p>
    <w:p w:rsidR="001643BC" w:rsidRDefault="001643BC">
      <w:pPr>
        <w:rPr>
          <w:rFonts w:ascii="Arial" w:hAnsi="Arial" w:cs="Arial"/>
          <w:szCs w:val="24"/>
        </w:rPr>
      </w:pPr>
    </w:p>
    <w:p w:rsidR="00D05A5E" w:rsidRDefault="00D05A5E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d) Li or Ba</w:t>
      </w:r>
    </w:p>
    <w:p w:rsidR="00D05A5E" w:rsidRDefault="00CB6528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20</w:t>
      </w:r>
      <w:r w:rsidR="00D05A5E">
        <w:rPr>
          <w:rFonts w:ascii="Arial" w:hAnsi="Arial" w:cs="Arial"/>
          <w:szCs w:val="24"/>
        </w:rPr>
        <w:t xml:space="preserve">. Which would you expect to have the </w:t>
      </w:r>
      <w:r w:rsidR="0084360F">
        <w:rPr>
          <w:rFonts w:ascii="Arial" w:hAnsi="Arial" w:cs="Arial"/>
          <w:szCs w:val="24"/>
        </w:rPr>
        <w:t>largest ionization energy, Na or Mg? Be sure to justify your answer!</w:t>
      </w:r>
    </w:p>
    <w:p w:rsidR="0084360F" w:rsidRDefault="0084360F">
      <w:pPr>
        <w:rPr>
          <w:rFonts w:ascii="Arial" w:hAnsi="Arial" w:cs="Arial"/>
          <w:szCs w:val="24"/>
        </w:rPr>
      </w:pPr>
    </w:p>
    <w:p w:rsidR="0084360F" w:rsidRDefault="0084360F">
      <w:pPr>
        <w:rPr>
          <w:rFonts w:ascii="Arial" w:hAnsi="Arial" w:cs="Arial"/>
          <w:szCs w:val="24"/>
        </w:rPr>
      </w:pPr>
    </w:p>
    <w:p w:rsidR="00106483" w:rsidRDefault="00106483">
      <w:pPr>
        <w:rPr>
          <w:rFonts w:ascii="Arial" w:hAnsi="Arial" w:cs="Arial"/>
          <w:szCs w:val="24"/>
        </w:rPr>
      </w:pPr>
    </w:p>
    <w:p w:rsidR="00106483" w:rsidRDefault="00106483">
      <w:pPr>
        <w:rPr>
          <w:rFonts w:ascii="Arial" w:hAnsi="Arial" w:cs="Arial"/>
          <w:szCs w:val="24"/>
        </w:rPr>
      </w:pPr>
    </w:p>
    <w:p w:rsidR="0084360F" w:rsidRDefault="0084360F">
      <w:pPr>
        <w:rPr>
          <w:rFonts w:ascii="Arial" w:hAnsi="Arial" w:cs="Arial"/>
          <w:szCs w:val="24"/>
        </w:rPr>
      </w:pPr>
    </w:p>
    <w:p w:rsidR="00254AB5" w:rsidRDefault="0084360F" w:rsidP="00254AB5">
      <w:pPr>
        <w:rPr>
          <w:rFonts w:ascii="Arial" w:hAnsi="Arial" w:cs="Arial"/>
        </w:rPr>
      </w:pPr>
      <w:r>
        <w:rPr>
          <w:rFonts w:ascii="Arial" w:hAnsi="Arial" w:cs="Arial"/>
          <w:szCs w:val="24"/>
        </w:rPr>
        <w:t>2</w:t>
      </w:r>
      <w:r w:rsidR="00CB6528">
        <w:rPr>
          <w:rFonts w:ascii="Arial" w:hAnsi="Arial" w:cs="Arial"/>
          <w:szCs w:val="24"/>
        </w:rPr>
        <w:t>1</w:t>
      </w:r>
      <w:r>
        <w:rPr>
          <w:rFonts w:ascii="Arial" w:hAnsi="Arial" w:cs="Arial"/>
          <w:szCs w:val="24"/>
        </w:rPr>
        <w:t>. The following table shows the ionization energies for each successive loss of an electron from the silicon atom. Explain why a significant increase is shown when the 5</w:t>
      </w:r>
      <w:r w:rsidRPr="0084360F">
        <w:rPr>
          <w:rFonts w:ascii="Arial" w:hAnsi="Arial" w:cs="Arial"/>
          <w:szCs w:val="24"/>
          <w:vertAlign w:val="superscript"/>
        </w:rPr>
        <w:t>th</w:t>
      </w:r>
      <w:r>
        <w:rPr>
          <w:rFonts w:ascii="Arial" w:hAnsi="Arial" w:cs="Arial"/>
          <w:szCs w:val="24"/>
        </w:rPr>
        <w:t xml:space="preserve"> electron is lost forming the cation, Si</w:t>
      </w:r>
      <w:r>
        <w:rPr>
          <w:rFonts w:ascii="Arial" w:hAnsi="Arial" w:cs="Arial"/>
          <w:szCs w:val="24"/>
          <w:vertAlign w:val="superscript"/>
        </w:rPr>
        <w:t>5+</w:t>
      </w:r>
      <w:r>
        <w:rPr>
          <w:rFonts w:ascii="Arial" w:hAnsi="Arial" w:cs="Arial"/>
          <w:szCs w:val="24"/>
        </w:rPr>
        <w:t>.</w:t>
      </w:r>
      <w:r w:rsidR="00254AB5">
        <w:rPr>
          <w:rFonts w:ascii="Arial" w:hAnsi="Arial" w:cs="Arial"/>
        </w:rPr>
        <w:t xml:space="preserve"> (</w:t>
      </w:r>
      <w:r w:rsidR="00254AB5" w:rsidRPr="00254AB5">
        <w:rPr>
          <w:rFonts w:ascii="Arial" w:hAnsi="Arial" w:cs="Arial"/>
          <w:b/>
          <w:i/>
        </w:rPr>
        <w:t>Review Chapter 7 and 8 PowerPoint presentation found on the PowerPoint Canvas page</w:t>
      </w:r>
      <w:r w:rsidR="00254AB5">
        <w:rPr>
          <w:rFonts w:ascii="Arial" w:hAnsi="Arial" w:cs="Arial"/>
        </w:rPr>
        <w:t>)</w:t>
      </w:r>
    </w:p>
    <w:p w:rsidR="0084360F" w:rsidRPr="0084360F" w:rsidRDefault="0084360F">
      <w:pPr>
        <w:rPr>
          <w:rFonts w:ascii="Arial" w:hAnsi="Arial" w:cs="Arial"/>
          <w:szCs w:val="24"/>
        </w:rPr>
      </w:pPr>
    </w:p>
    <w:tbl>
      <w:tblPr>
        <w:tblStyle w:val="TableGrid"/>
        <w:tblW w:w="0" w:type="auto"/>
        <w:tblInd w:w="460" w:type="dxa"/>
        <w:tblLook w:val="04A0" w:firstRow="1" w:lastRow="0" w:firstColumn="1" w:lastColumn="0" w:noHBand="0" w:noVBand="1"/>
      </w:tblPr>
      <w:tblGrid>
        <w:gridCol w:w="1314"/>
        <w:gridCol w:w="1430"/>
      </w:tblGrid>
      <w:tr w:rsidR="0084360F" w:rsidTr="00E54CDB">
        <w:trPr>
          <w:trHeight w:val="276"/>
        </w:trPr>
        <w:tc>
          <w:tcPr>
            <w:tcW w:w="1314" w:type="dxa"/>
          </w:tcPr>
          <w:p w:rsidR="0084360F" w:rsidRPr="0084360F" w:rsidRDefault="0084360F" w:rsidP="0084360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# of e</w:t>
            </w:r>
            <w:r>
              <w:rPr>
                <w:rFonts w:ascii="Arial" w:hAnsi="Arial" w:cs="Arial"/>
                <w:sz w:val="24"/>
                <w:szCs w:val="24"/>
                <w:vertAlign w:val="superscript"/>
              </w:rPr>
              <w:t>-</w:t>
            </w:r>
            <w:r>
              <w:rPr>
                <w:rFonts w:ascii="Arial" w:hAnsi="Arial" w:cs="Arial"/>
                <w:sz w:val="24"/>
                <w:szCs w:val="24"/>
              </w:rPr>
              <w:t xml:space="preserve"> lost</w:t>
            </w:r>
          </w:p>
        </w:tc>
        <w:tc>
          <w:tcPr>
            <w:tcW w:w="1430" w:type="dxa"/>
          </w:tcPr>
          <w:p w:rsidR="0084360F" w:rsidRDefault="0084360F" w:rsidP="0084360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.E.(kJ/mol)</w:t>
            </w:r>
          </w:p>
        </w:tc>
      </w:tr>
      <w:tr w:rsidR="0084360F" w:rsidTr="00E54CDB">
        <w:trPr>
          <w:trHeight w:val="276"/>
        </w:trPr>
        <w:tc>
          <w:tcPr>
            <w:tcW w:w="1314" w:type="dxa"/>
          </w:tcPr>
          <w:p w:rsidR="0084360F" w:rsidRDefault="0084360F" w:rsidP="0084360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430" w:type="dxa"/>
          </w:tcPr>
          <w:p w:rsidR="0084360F" w:rsidRDefault="0084360F" w:rsidP="0084360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787</w:t>
            </w:r>
          </w:p>
        </w:tc>
      </w:tr>
      <w:tr w:rsidR="0084360F" w:rsidTr="00E54CDB">
        <w:trPr>
          <w:trHeight w:val="276"/>
        </w:trPr>
        <w:tc>
          <w:tcPr>
            <w:tcW w:w="1314" w:type="dxa"/>
          </w:tcPr>
          <w:p w:rsidR="0084360F" w:rsidRDefault="0084360F" w:rsidP="0084360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1430" w:type="dxa"/>
          </w:tcPr>
          <w:p w:rsidR="0084360F" w:rsidRDefault="0084360F" w:rsidP="0084360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577</w:t>
            </w:r>
          </w:p>
        </w:tc>
      </w:tr>
      <w:tr w:rsidR="0084360F" w:rsidTr="00E54CDB">
        <w:trPr>
          <w:trHeight w:val="276"/>
        </w:trPr>
        <w:tc>
          <w:tcPr>
            <w:tcW w:w="1314" w:type="dxa"/>
          </w:tcPr>
          <w:p w:rsidR="0084360F" w:rsidRDefault="0084360F" w:rsidP="0084360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1430" w:type="dxa"/>
          </w:tcPr>
          <w:p w:rsidR="0084360F" w:rsidRDefault="0084360F" w:rsidP="0084360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231</w:t>
            </w:r>
          </w:p>
        </w:tc>
      </w:tr>
      <w:tr w:rsidR="0084360F" w:rsidTr="00E54CDB">
        <w:trPr>
          <w:trHeight w:val="276"/>
        </w:trPr>
        <w:tc>
          <w:tcPr>
            <w:tcW w:w="1314" w:type="dxa"/>
          </w:tcPr>
          <w:p w:rsidR="0084360F" w:rsidRDefault="0084360F" w:rsidP="0084360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1430" w:type="dxa"/>
          </w:tcPr>
          <w:p w:rsidR="0084360F" w:rsidRDefault="0084360F" w:rsidP="0084360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356</w:t>
            </w:r>
          </w:p>
        </w:tc>
      </w:tr>
      <w:tr w:rsidR="0084360F" w:rsidTr="00E54CDB">
        <w:trPr>
          <w:trHeight w:val="276"/>
        </w:trPr>
        <w:tc>
          <w:tcPr>
            <w:tcW w:w="1314" w:type="dxa"/>
          </w:tcPr>
          <w:p w:rsidR="0084360F" w:rsidRDefault="0084360F" w:rsidP="0084360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1430" w:type="dxa"/>
          </w:tcPr>
          <w:p w:rsidR="0084360F" w:rsidRDefault="0084360F" w:rsidP="0084360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6091</w:t>
            </w:r>
          </w:p>
        </w:tc>
      </w:tr>
      <w:tr w:rsidR="0084360F" w:rsidTr="00E54CDB">
        <w:trPr>
          <w:trHeight w:val="276"/>
        </w:trPr>
        <w:tc>
          <w:tcPr>
            <w:tcW w:w="1314" w:type="dxa"/>
          </w:tcPr>
          <w:p w:rsidR="0084360F" w:rsidRDefault="0084360F" w:rsidP="0084360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6</w:t>
            </w:r>
          </w:p>
        </w:tc>
        <w:tc>
          <w:tcPr>
            <w:tcW w:w="1430" w:type="dxa"/>
          </w:tcPr>
          <w:p w:rsidR="0084360F" w:rsidRDefault="0084360F" w:rsidP="0084360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9784</w:t>
            </w:r>
          </w:p>
        </w:tc>
      </w:tr>
      <w:tr w:rsidR="0084360F" w:rsidTr="00E54CDB">
        <w:trPr>
          <w:trHeight w:val="276"/>
        </w:trPr>
        <w:tc>
          <w:tcPr>
            <w:tcW w:w="1314" w:type="dxa"/>
          </w:tcPr>
          <w:p w:rsidR="0084360F" w:rsidRDefault="0084360F" w:rsidP="0084360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7</w:t>
            </w:r>
          </w:p>
        </w:tc>
        <w:tc>
          <w:tcPr>
            <w:tcW w:w="1430" w:type="dxa"/>
          </w:tcPr>
          <w:p w:rsidR="0084360F" w:rsidRDefault="0084360F" w:rsidP="0084360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3783</w:t>
            </w:r>
          </w:p>
        </w:tc>
      </w:tr>
    </w:tbl>
    <w:p w:rsidR="0084360F" w:rsidRPr="00F17708" w:rsidRDefault="0084360F">
      <w:pPr>
        <w:rPr>
          <w:rFonts w:ascii="Arial" w:hAnsi="Arial" w:cs="Arial"/>
          <w:sz w:val="24"/>
          <w:szCs w:val="24"/>
        </w:rPr>
      </w:pPr>
    </w:p>
    <w:p w:rsidR="000F44BB" w:rsidRDefault="000F44BB">
      <w:pPr>
        <w:rPr>
          <w:rFonts w:ascii="Arial" w:hAnsi="Arial" w:cs="Arial"/>
          <w:szCs w:val="24"/>
        </w:rPr>
      </w:pPr>
    </w:p>
    <w:p w:rsidR="00C328F6" w:rsidRPr="00EB7E4E" w:rsidRDefault="00C328F6">
      <w:pPr>
        <w:rPr>
          <w:rFonts w:ascii="Arial" w:hAnsi="Arial" w:cs="Arial"/>
        </w:rPr>
      </w:pPr>
    </w:p>
    <w:p w:rsidR="00EB7E4E" w:rsidRPr="00EB7E4E" w:rsidRDefault="00EB7E4E">
      <w:pPr>
        <w:rPr>
          <w:rFonts w:ascii="Arial" w:hAnsi="Arial" w:cs="Arial"/>
          <w:sz w:val="20"/>
        </w:rPr>
      </w:pPr>
    </w:p>
    <w:sectPr w:rsidR="00EB7E4E" w:rsidRPr="00EB7E4E" w:rsidSect="00BC289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drawingGridHorizontalSpacing w:val="110"/>
  <w:displayHorizontalDrawingGridEvery w:val="2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289D"/>
    <w:rsid w:val="00001B19"/>
    <w:rsid w:val="000025BC"/>
    <w:rsid w:val="00002820"/>
    <w:rsid w:val="00003671"/>
    <w:rsid w:val="00004051"/>
    <w:rsid w:val="00004276"/>
    <w:rsid w:val="000050D0"/>
    <w:rsid w:val="00006229"/>
    <w:rsid w:val="00006B45"/>
    <w:rsid w:val="00007118"/>
    <w:rsid w:val="00007256"/>
    <w:rsid w:val="00010723"/>
    <w:rsid w:val="00011F17"/>
    <w:rsid w:val="00015401"/>
    <w:rsid w:val="00016E0B"/>
    <w:rsid w:val="00016E5B"/>
    <w:rsid w:val="000179C1"/>
    <w:rsid w:val="00017A1A"/>
    <w:rsid w:val="00023C5D"/>
    <w:rsid w:val="000243E0"/>
    <w:rsid w:val="000248C2"/>
    <w:rsid w:val="00024E0D"/>
    <w:rsid w:val="00024F1C"/>
    <w:rsid w:val="00031F6F"/>
    <w:rsid w:val="000358C1"/>
    <w:rsid w:val="00036005"/>
    <w:rsid w:val="00036FE7"/>
    <w:rsid w:val="00037600"/>
    <w:rsid w:val="00040544"/>
    <w:rsid w:val="000405A1"/>
    <w:rsid w:val="0004088C"/>
    <w:rsid w:val="00041ACC"/>
    <w:rsid w:val="00042550"/>
    <w:rsid w:val="0004319A"/>
    <w:rsid w:val="00043D99"/>
    <w:rsid w:val="000444A8"/>
    <w:rsid w:val="00045F86"/>
    <w:rsid w:val="0004622A"/>
    <w:rsid w:val="00046CD0"/>
    <w:rsid w:val="00050E77"/>
    <w:rsid w:val="00052284"/>
    <w:rsid w:val="000536E0"/>
    <w:rsid w:val="00053A84"/>
    <w:rsid w:val="000548E5"/>
    <w:rsid w:val="00056E0B"/>
    <w:rsid w:val="000571C8"/>
    <w:rsid w:val="00057DFF"/>
    <w:rsid w:val="00060859"/>
    <w:rsid w:val="00060BB4"/>
    <w:rsid w:val="000615A8"/>
    <w:rsid w:val="00062239"/>
    <w:rsid w:val="0006477E"/>
    <w:rsid w:val="00065066"/>
    <w:rsid w:val="00065882"/>
    <w:rsid w:val="00067C2E"/>
    <w:rsid w:val="00070015"/>
    <w:rsid w:val="00070DB2"/>
    <w:rsid w:val="000724B6"/>
    <w:rsid w:val="000727C7"/>
    <w:rsid w:val="0007486B"/>
    <w:rsid w:val="00075420"/>
    <w:rsid w:val="00076130"/>
    <w:rsid w:val="000807B0"/>
    <w:rsid w:val="00081070"/>
    <w:rsid w:val="00082D9A"/>
    <w:rsid w:val="00084E5F"/>
    <w:rsid w:val="00084E7D"/>
    <w:rsid w:val="000854EB"/>
    <w:rsid w:val="000859B1"/>
    <w:rsid w:val="00085B80"/>
    <w:rsid w:val="00086AE9"/>
    <w:rsid w:val="00087E4D"/>
    <w:rsid w:val="00090476"/>
    <w:rsid w:val="00090B8F"/>
    <w:rsid w:val="000922A9"/>
    <w:rsid w:val="00092AE3"/>
    <w:rsid w:val="00092F41"/>
    <w:rsid w:val="00093B3C"/>
    <w:rsid w:val="00094E2B"/>
    <w:rsid w:val="000978DA"/>
    <w:rsid w:val="00097E8C"/>
    <w:rsid w:val="000A1392"/>
    <w:rsid w:val="000A1A98"/>
    <w:rsid w:val="000A27E9"/>
    <w:rsid w:val="000A2A2D"/>
    <w:rsid w:val="000A2E7E"/>
    <w:rsid w:val="000A3032"/>
    <w:rsid w:val="000A47CA"/>
    <w:rsid w:val="000A55F7"/>
    <w:rsid w:val="000A574C"/>
    <w:rsid w:val="000A6604"/>
    <w:rsid w:val="000A6D7C"/>
    <w:rsid w:val="000B1183"/>
    <w:rsid w:val="000B25EE"/>
    <w:rsid w:val="000B33C5"/>
    <w:rsid w:val="000B3C0D"/>
    <w:rsid w:val="000B3C96"/>
    <w:rsid w:val="000B4C4F"/>
    <w:rsid w:val="000B580F"/>
    <w:rsid w:val="000B5B6D"/>
    <w:rsid w:val="000B5CE4"/>
    <w:rsid w:val="000B6F6D"/>
    <w:rsid w:val="000B7C23"/>
    <w:rsid w:val="000C2803"/>
    <w:rsid w:val="000C3282"/>
    <w:rsid w:val="000C6045"/>
    <w:rsid w:val="000C68F6"/>
    <w:rsid w:val="000C6CA0"/>
    <w:rsid w:val="000C730D"/>
    <w:rsid w:val="000D027B"/>
    <w:rsid w:val="000D16B1"/>
    <w:rsid w:val="000D3634"/>
    <w:rsid w:val="000D68A1"/>
    <w:rsid w:val="000D6AA0"/>
    <w:rsid w:val="000D6C1E"/>
    <w:rsid w:val="000D6C71"/>
    <w:rsid w:val="000E2C24"/>
    <w:rsid w:val="000E351C"/>
    <w:rsid w:val="000E359E"/>
    <w:rsid w:val="000E3798"/>
    <w:rsid w:val="000E3CF4"/>
    <w:rsid w:val="000E43A2"/>
    <w:rsid w:val="000E44DF"/>
    <w:rsid w:val="000E633E"/>
    <w:rsid w:val="000E6629"/>
    <w:rsid w:val="000E6C6D"/>
    <w:rsid w:val="000E6DBB"/>
    <w:rsid w:val="000F308D"/>
    <w:rsid w:val="000F4490"/>
    <w:rsid w:val="000F44BB"/>
    <w:rsid w:val="000F50AE"/>
    <w:rsid w:val="000F5102"/>
    <w:rsid w:val="000F53E6"/>
    <w:rsid w:val="000F78C2"/>
    <w:rsid w:val="0010110F"/>
    <w:rsid w:val="001011A5"/>
    <w:rsid w:val="00102166"/>
    <w:rsid w:val="001028DD"/>
    <w:rsid w:val="00102DEA"/>
    <w:rsid w:val="00103A4B"/>
    <w:rsid w:val="00104143"/>
    <w:rsid w:val="001043B8"/>
    <w:rsid w:val="00104A3E"/>
    <w:rsid w:val="00104BFF"/>
    <w:rsid w:val="0010544C"/>
    <w:rsid w:val="00105FFA"/>
    <w:rsid w:val="00106483"/>
    <w:rsid w:val="00106838"/>
    <w:rsid w:val="00106BB8"/>
    <w:rsid w:val="0010767B"/>
    <w:rsid w:val="00107862"/>
    <w:rsid w:val="00110143"/>
    <w:rsid w:val="001103E1"/>
    <w:rsid w:val="001105E7"/>
    <w:rsid w:val="001108BB"/>
    <w:rsid w:val="0011151F"/>
    <w:rsid w:val="00112277"/>
    <w:rsid w:val="00112784"/>
    <w:rsid w:val="001137D1"/>
    <w:rsid w:val="00115BA6"/>
    <w:rsid w:val="001170A0"/>
    <w:rsid w:val="001176C1"/>
    <w:rsid w:val="00121356"/>
    <w:rsid w:val="00121848"/>
    <w:rsid w:val="00121D01"/>
    <w:rsid w:val="0012355C"/>
    <w:rsid w:val="00124F16"/>
    <w:rsid w:val="00125400"/>
    <w:rsid w:val="0013040C"/>
    <w:rsid w:val="001306CB"/>
    <w:rsid w:val="00130751"/>
    <w:rsid w:val="00131615"/>
    <w:rsid w:val="00131B3D"/>
    <w:rsid w:val="00131CCB"/>
    <w:rsid w:val="001336FD"/>
    <w:rsid w:val="00134D2C"/>
    <w:rsid w:val="0013589F"/>
    <w:rsid w:val="001358A9"/>
    <w:rsid w:val="00135F29"/>
    <w:rsid w:val="001369A7"/>
    <w:rsid w:val="00136F38"/>
    <w:rsid w:val="00142AA7"/>
    <w:rsid w:val="00146B86"/>
    <w:rsid w:val="00146F47"/>
    <w:rsid w:val="00147588"/>
    <w:rsid w:val="0014778B"/>
    <w:rsid w:val="001506A8"/>
    <w:rsid w:val="0015123F"/>
    <w:rsid w:val="00151DED"/>
    <w:rsid w:val="0015256E"/>
    <w:rsid w:val="00152EF3"/>
    <w:rsid w:val="00153751"/>
    <w:rsid w:val="00153C0C"/>
    <w:rsid w:val="00153E2F"/>
    <w:rsid w:val="001578A5"/>
    <w:rsid w:val="00157A8C"/>
    <w:rsid w:val="0016005D"/>
    <w:rsid w:val="00161E6A"/>
    <w:rsid w:val="00162AEE"/>
    <w:rsid w:val="00163999"/>
    <w:rsid w:val="00163A52"/>
    <w:rsid w:val="001643BC"/>
    <w:rsid w:val="00164B1A"/>
    <w:rsid w:val="00165346"/>
    <w:rsid w:val="00167611"/>
    <w:rsid w:val="00167C38"/>
    <w:rsid w:val="001702A8"/>
    <w:rsid w:val="001711EE"/>
    <w:rsid w:val="00171E2B"/>
    <w:rsid w:val="00173550"/>
    <w:rsid w:val="00174D40"/>
    <w:rsid w:val="00176D8B"/>
    <w:rsid w:val="00177216"/>
    <w:rsid w:val="00180AFF"/>
    <w:rsid w:val="00181325"/>
    <w:rsid w:val="00182319"/>
    <w:rsid w:val="00182590"/>
    <w:rsid w:val="001825F4"/>
    <w:rsid w:val="0018268F"/>
    <w:rsid w:val="0018392A"/>
    <w:rsid w:val="0018557A"/>
    <w:rsid w:val="0018672C"/>
    <w:rsid w:val="00187881"/>
    <w:rsid w:val="001910E5"/>
    <w:rsid w:val="00191BEB"/>
    <w:rsid w:val="00192256"/>
    <w:rsid w:val="00192DCA"/>
    <w:rsid w:val="00193237"/>
    <w:rsid w:val="00193DE4"/>
    <w:rsid w:val="00195A30"/>
    <w:rsid w:val="00195AC3"/>
    <w:rsid w:val="00195D39"/>
    <w:rsid w:val="0019670C"/>
    <w:rsid w:val="001974D1"/>
    <w:rsid w:val="00197B02"/>
    <w:rsid w:val="00197BB3"/>
    <w:rsid w:val="001A00C9"/>
    <w:rsid w:val="001A04C9"/>
    <w:rsid w:val="001A1B2B"/>
    <w:rsid w:val="001A1D23"/>
    <w:rsid w:val="001A1F3E"/>
    <w:rsid w:val="001A3E45"/>
    <w:rsid w:val="001A4017"/>
    <w:rsid w:val="001A4863"/>
    <w:rsid w:val="001A4CEF"/>
    <w:rsid w:val="001A5417"/>
    <w:rsid w:val="001B449B"/>
    <w:rsid w:val="001B471E"/>
    <w:rsid w:val="001B5084"/>
    <w:rsid w:val="001B59BB"/>
    <w:rsid w:val="001B6EB9"/>
    <w:rsid w:val="001B6FCF"/>
    <w:rsid w:val="001B73D8"/>
    <w:rsid w:val="001B7526"/>
    <w:rsid w:val="001B7AF4"/>
    <w:rsid w:val="001B7B91"/>
    <w:rsid w:val="001B7ED0"/>
    <w:rsid w:val="001C0DF6"/>
    <w:rsid w:val="001C1C12"/>
    <w:rsid w:val="001C4EF9"/>
    <w:rsid w:val="001C7184"/>
    <w:rsid w:val="001C7698"/>
    <w:rsid w:val="001D1E68"/>
    <w:rsid w:val="001D2210"/>
    <w:rsid w:val="001D3096"/>
    <w:rsid w:val="001D36C0"/>
    <w:rsid w:val="001D3A7A"/>
    <w:rsid w:val="001D3F8A"/>
    <w:rsid w:val="001D4462"/>
    <w:rsid w:val="001D55CF"/>
    <w:rsid w:val="001D6949"/>
    <w:rsid w:val="001D7BD7"/>
    <w:rsid w:val="001E065F"/>
    <w:rsid w:val="001E0BC9"/>
    <w:rsid w:val="001E0C03"/>
    <w:rsid w:val="001E2669"/>
    <w:rsid w:val="001E3DB6"/>
    <w:rsid w:val="001E4DF2"/>
    <w:rsid w:val="001E549E"/>
    <w:rsid w:val="001E6544"/>
    <w:rsid w:val="001E66D9"/>
    <w:rsid w:val="001E6CBD"/>
    <w:rsid w:val="001E6E51"/>
    <w:rsid w:val="001E773E"/>
    <w:rsid w:val="001F01FC"/>
    <w:rsid w:val="001F0943"/>
    <w:rsid w:val="001F14CD"/>
    <w:rsid w:val="001F1CBA"/>
    <w:rsid w:val="001F3883"/>
    <w:rsid w:val="001F4045"/>
    <w:rsid w:val="001F4400"/>
    <w:rsid w:val="001F54B3"/>
    <w:rsid w:val="001F5651"/>
    <w:rsid w:val="001F59B3"/>
    <w:rsid w:val="001F6175"/>
    <w:rsid w:val="00202345"/>
    <w:rsid w:val="00202745"/>
    <w:rsid w:val="00202D99"/>
    <w:rsid w:val="00203E6C"/>
    <w:rsid w:val="002058A3"/>
    <w:rsid w:val="00212A82"/>
    <w:rsid w:val="00212DDC"/>
    <w:rsid w:val="00214587"/>
    <w:rsid w:val="00214CB2"/>
    <w:rsid w:val="00215543"/>
    <w:rsid w:val="00215CCD"/>
    <w:rsid w:val="00216ED3"/>
    <w:rsid w:val="0021708C"/>
    <w:rsid w:val="002177D3"/>
    <w:rsid w:val="00217AFC"/>
    <w:rsid w:val="00217FB5"/>
    <w:rsid w:val="002217EA"/>
    <w:rsid w:val="00222061"/>
    <w:rsid w:val="002223C2"/>
    <w:rsid w:val="00222590"/>
    <w:rsid w:val="00223585"/>
    <w:rsid w:val="00224A00"/>
    <w:rsid w:val="0022549B"/>
    <w:rsid w:val="00225AFC"/>
    <w:rsid w:val="002266DC"/>
    <w:rsid w:val="00226B5F"/>
    <w:rsid w:val="00227585"/>
    <w:rsid w:val="002308C5"/>
    <w:rsid w:val="00230ACE"/>
    <w:rsid w:val="002349F1"/>
    <w:rsid w:val="00234FC9"/>
    <w:rsid w:val="002411ED"/>
    <w:rsid w:val="002412E0"/>
    <w:rsid w:val="002419C8"/>
    <w:rsid w:val="00242585"/>
    <w:rsid w:val="002459C6"/>
    <w:rsid w:val="0024628C"/>
    <w:rsid w:val="00250258"/>
    <w:rsid w:val="00250414"/>
    <w:rsid w:val="00251193"/>
    <w:rsid w:val="0025134C"/>
    <w:rsid w:val="0025216B"/>
    <w:rsid w:val="00252C91"/>
    <w:rsid w:val="00253F18"/>
    <w:rsid w:val="00253F78"/>
    <w:rsid w:val="00253FAC"/>
    <w:rsid w:val="00254154"/>
    <w:rsid w:val="0025449E"/>
    <w:rsid w:val="00254AB5"/>
    <w:rsid w:val="00255E9F"/>
    <w:rsid w:val="00256C48"/>
    <w:rsid w:val="0025730E"/>
    <w:rsid w:val="002575FD"/>
    <w:rsid w:val="00260DE4"/>
    <w:rsid w:val="00262913"/>
    <w:rsid w:val="00263B0C"/>
    <w:rsid w:val="00266052"/>
    <w:rsid w:val="002669F0"/>
    <w:rsid w:val="00267BB4"/>
    <w:rsid w:val="0027014E"/>
    <w:rsid w:val="002709D8"/>
    <w:rsid w:val="00270F1B"/>
    <w:rsid w:val="00271517"/>
    <w:rsid w:val="002737DE"/>
    <w:rsid w:val="00274A52"/>
    <w:rsid w:val="00274A6D"/>
    <w:rsid w:val="0027546B"/>
    <w:rsid w:val="00275A55"/>
    <w:rsid w:val="00280955"/>
    <w:rsid w:val="00280FF8"/>
    <w:rsid w:val="002813EC"/>
    <w:rsid w:val="002829D8"/>
    <w:rsid w:val="002853BA"/>
    <w:rsid w:val="00286E0E"/>
    <w:rsid w:val="00290893"/>
    <w:rsid w:val="002920E2"/>
    <w:rsid w:val="00292E14"/>
    <w:rsid w:val="00294AA3"/>
    <w:rsid w:val="002956BA"/>
    <w:rsid w:val="002A014F"/>
    <w:rsid w:val="002A0CA1"/>
    <w:rsid w:val="002A0E43"/>
    <w:rsid w:val="002A2627"/>
    <w:rsid w:val="002A3ACD"/>
    <w:rsid w:val="002A5005"/>
    <w:rsid w:val="002A5538"/>
    <w:rsid w:val="002A5623"/>
    <w:rsid w:val="002A7E05"/>
    <w:rsid w:val="002B210B"/>
    <w:rsid w:val="002B21F6"/>
    <w:rsid w:val="002B2347"/>
    <w:rsid w:val="002B6653"/>
    <w:rsid w:val="002C0117"/>
    <w:rsid w:val="002C0718"/>
    <w:rsid w:val="002C0C77"/>
    <w:rsid w:val="002C158B"/>
    <w:rsid w:val="002C2A7A"/>
    <w:rsid w:val="002C3C74"/>
    <w:rsid w:val="002C3F11"/>
    <w:rsid w:val="002C7CA2"/>
    <w:rsid w:val="002D03D9"/>
    <w:rsid w:val="002D164A"/>
    <w:rsid w:val="002D1E60"/>
    <w:rsid w:val="002D2523"/>
    <w:rsid w:val="002D2A8D"/>
    <w:rsid w:val="002D52C6"/>
    <w:rsid w:val="002D5413"/>
    <w:rsid w:val="002D5CC6"/>
    <w:rsid w:val="002D6EDF"/>
    <w:rsid w:val="002D78F8"/>
    <w:rsid w:val="002E0BD3"/>
    <w:rsid w:val="002E1089"/>
    <w:rsid w:val="002E2240"/>
    <w:rsid w:val="002E2F0B"/>
    <w:rsid w:val="002E308B"/>
    <w:rsid w:val="002E3ADC"/>
    <w:rsid w:val="002E3F18"/>
    <w:rsid w:val="002E4454"/>
    <w:rsid w:val="002E4C00"/>
    <w:rsid w:val="002E60F2"/>
    <w:rsid w:val="002E7165"/>
    <w:rsid w:val="002E7B7E"/>
    <w:rsid w:val="002E7F3A"/>
    <w:rsid w:val="002F074F"/>
    <w:rsid w:val="002F287C"/>
    <w:rsid w:val="002F29D0"/>
    <w:rsid w:val="002F3085"/>
    <w:rsid w:val="002F3ED6"/>
    <w:rsid w:val="002F4EEA"/>
    <w:rsid w:val="002F5B7D"/>
    <w:rsid w:val="00301643"/>
    <w:rsid w:val="00301A50"/>
    <w:rsid w:val="003021D9"/>
    <w:rsid w:val="003051D0"/>
    <w:rsid w:val="00306039"/>
    <w:rsid w:val="00306BD0"/>
    <w:rsid w:val="003077D5"/>
    <w:rsid w:val="003104D9"/>
    <w:rsid w:val="00312CAA"/>
    <w:rsid w:val="00313417"/>
    <w:rsid w:val="00313BBE"/>
    <w:rsid w:val="00313D1C"/>
    <w:rsid w:val="00315C31"/>
    <w:rsid w:val="003167B4"/>
    <w:rsid w:val="00316CD4"/>
    <w:rsid w:val="0031731E"/>
    <w:rsid w:val="003177C4"/>
    <w:rsid w:val="003178EC"/>
    <w:rsid w:val="00321C30"/>
    <w:rsid w:val="003221B5"/>
    <w:rsid w:val="003243F3"/>
    <w:rsid w:val="00324C99"/>
    <w:rsid w:val="003274F6"/>
    <w:rsid w:val="003276A8"/>
    <w:rsid w:val="00327D36"/>
    <w:rsid w:val="00331C70"/>
    <w:rsid w:val="00332458"/>
    <w:rsid w:val="00332F9C"/>
    <w:rsid w:val="003332DE"/>
    <w:rsid w:val="003333A7"/>
    <w:rsid w:val="00333CEC"/>
    <w:rsid w:val="00337CB9"/>
    <w:rsid w:val="00337EB4"/>
    <w:rsid w:val="00340471"/>
    <w:rsid w:val="00342486"/>
    <w:rsid w:val="0034294E"/>
    <w:rsid w:val="00342CBF"/>
    <w:rsid w:val="0034392C"/>
    <w:rsid w:val="00346397"/>
    <w:rsid w:val="003471D8"/>
    <w:rsid w:val="003513B8"/>
    <w:rsid w:val="003516AF"/>
    <w:rsid w:val="00351BE2"/>
    <w:rsid w:val="0035341A"/>
    <w:rsid w:val="003543BF"/>
    <w:rsid w:val="00355131"/>
    <w:rsid w:val="00356CAD"/>
    <w:rsid w:val="0035756D"/>
    <w:rsid w:val="003608F4"/>
    <w:rsid w:val="00360D51"/>
    <w:rsid w:val="003611A9"/>
    <w:rsid w:val="00365187"/>
    <w:rsid w:val="00365580"/>
    <w:rsid w:val="003658A7"/>
    <w:rsid w:val="0036643C"/>
    <w:rsid w:val="00367050"/>
    <w:rsid w:val="003704A8"/>
    <w:rsid w:val="003720F5"/>
    <w:rsid w:val="00372A30"/>
    <w:rsid w:val="0037418E"/>
    <w:rsid w:val="00374CEC"/>
    <w:rsid w:val="0037519B"/>
    <w:rsid w:val="00375865"/>
    <w:rsid w:val="00375F27"/>
    <w:rsid w:val="00376CAC"/>
    <w:rsid w:val="00377698"/>
    <w:rsid w:val="003779F9"/>
    <w:rsid w:val="0038010D"/>
    <w:rsid w:val="00380AFD"/>
    <w:rsid w:val="003819CA"/>
    <w:rsid w:val="00382204"/>
    <w:rsid w:val="00382645"/>
    <w:rsid w:val="00382883"/>
    <w:rsid w:val="00385636"/>
    <w:rsid w:val="00386201"/>
    <w:rsid w:val="00386A05"/>
    <w:rsid w:val="00391A26"/>
    <w:rsid w:val="003941D3"/>
    <w:rsid w:val="00395584"/>
    <w:rsid w:val="0039673D"/>
    <w:rsid w:val="003A0530"/>
    <w:rsid w:val="003A1A1C"/>
    <w:rsid w:val="003A37D8"/>
    <w:rsid w:val="003A4611"/>
    <w:rsid w:val="003B05A5"/>
    <w:rsid w:val="003B07AC"/>
    <w:rsid w:val="003B0D0F"/>
    <w:rsid w:val="003B27FF"/>
    <w:rsid w:val="003B2A74"/>
    <w:rsid w:val="003B3F12"/>
    <w:rsid w:val="003B48B3"/>
    <w:rsid w:val="003B494E"/>
    <w:rsid w:val="003B611D"/>
    <w:rsid w:val="003B63EC"/>
    <w:rsid w:val="003C07D6"/>
    <w:rsid w:val="003C0E82"/>
    <w:rsid w:val="003C0E8A"/>
    <w:rsid w:val="003C0F5F"/>
    <w:rsid w:val="003C1A9F"/>
    <w:rsid w:val="003C1E2E"/>
    <w:rsid w:val="003C2180"/>
    <w:rsid w:val="003C2499"/>
    <w:rsid w:val="003C4289"/>
    <w:rsid w:val="003C714F"/>
    <w:rsid w:val="003C7F92"/>
    <w:rsid w:val="003D048F"/>
    <w:rsid w:val="003D064B"/>
    <w:rsid w:val="003D1A88"/>
    <w:rsid w:val="003D4304"/>
    <w:rsid w:val="003D7239"/>
    <w:rsid w:val="003E4003"/>
    <w:rsid w:val="003E4469"/>
    <w:rsid w:val="003E49CA"/>
    <w:rsid w:val="003E4DA5"/>
    <w:rsid w:val="003E5907"/>
    <w:rsid w:val="003E5960"/>
    <w:rsid w:val="003E5EC8"/>
    <w:rsid w:val="003E74E0"/>
    <w:rsid w:val="003F0E9B"/>
    <w:rsid w:val="003F2115"/>
    <w:rsid w:val="003F4A34"/>
    <w:rsid w:val="003F5252"/>
    <w:rsid w:val="00403509"/>
    <w:rsid w:val="00403C45"/>
    <w:rsid w:val="00405330"/>
    <w:rsid w:val="004067CF"/>
    <w:rsid w:val="00410A2E"/>
    <w:rsid w:val="00411023"/>
    <w:rsid w:val="00413E28"/>
    <w:rsid w:val="004141AC"/>
    <w:rsid w:val="00415871"/>
    <w:rsid w:val="004201CD"/>
    <w:rsid w:val="004212AF"/>
    <w:rsid w:val="004232C2"/>
    <w:rsid w:val="00424272"/>
    <w:rsid w:val="00425ECE"/>
    <w:rsid w:val="00426F2C"/>
    <w:rsid w:val="00426F50"/>
    <w:rsid w:val="0043021D"/>
    <w:rsid w:val="00431E12"/>
    <w:rsid w:val="004329E5"/>
    <w:rsid w:val="00434F49"/>
    <w:rsid w:val="0043595C"/>
    <w:rsid w:val="00437766"/>
    <w:rsid w:val="004400BB"/>
    <w:rsid w:val="004407DB"/>
    <w:rsid w:val="00441891"/>
    <w:rsid w:val="004418D2"/>
    <w:rsid w:val="004426A3"/>
    <w:rsid w:val="00442D42"/>
    <w:rsid w:val="00445D92"/>
    <w:rsid w:val="00445DBC"/>
    <w:rsid w:val="00447537"/>
    <w:rsid w:val="00451729"/>
    <w:rsid w:val="004530E0"/>
    <w:rsid w:val="004532B6"/>
    <w:rsid w:val="0045334A"/>
    <w:rsid w:val="004560B5"/>
    <w:rsid w:val="0045614E"/>
    <w:rsid w:val="0046236D"/>
    <w:rsid w:val="00462E36"/>
    <w:rsid w:val="0046391C"/>
    <w:rsid w:val="00464E70"/>
    <w:rsid w:val="004664E7"/>
    <w:rsid w:val="00466906"/>
    <w:rsid w:val="00466CBD"/>
    <w:rsid w:val="00471C87"/>
    <w:rsid w:val="004723DE"/>
    <w:rsid w:val="00473A4B"/>
    <w:rsid w:val="00473F43"/>
    <w:rsid w:val="004749BA"/>
    <w:rsid w:val="00475171"/>
    <w:rsid w:val="004802F2"/>
    <w:rsid w:val="004824CC"/>
    <w:rsid w:val="004835F5"/>
    <w:rsid w:val="00483925"/>
    <w:rsid w:val="00485C4D"/>
    <w:rsid w:val="00485DF7"/>
    <w:rsid w:val="004860F5"/>
    <w:rsid w:val="00490397"/>
    <w:rsid w:val="00491187"/>
    <w:rsid w:val="004911FD"/>
    <w:rsid w:val="0049360D"/>
    <w:rsid w:val="0049497F"/>
    <w:rsid w:val="00494A41"/>
    <w:rsid w:val="00497097"/>
    <w:rsid w:val="004A4283"/>
    <w:rsid w:val="004A66E8"/>
    <w:rsid w:val="004B0D7A"/>
    <w:rsid w:val="004B259C"/>
    <w:rsid w:val="004B42CB"/>
    <w:rsid w:val="004B4550"/>
    <w:rsid w:val="004B4895"/>
    <w:rsid w:val="004B6FDC"/>
    <w:rsid w:val="004C0817"/>
    <w:rsid w:val="004C0D57"/>
    <w:rsid w:val="004C0EE5"/>
    <w:rsid w:val="004C1BCF"/>
    <w:rsid w:val="004C36DA"/>
    <w:rsid w:val="004C3885"/>
    <w:rsid w:val="004C3AA1"/>
    <w:rsid w:val="004C55EF"/>
    <w:rsid w:val="004C5AC5"/>
    <w:rsid w:val="004C67A2"/>
    <w:rsid w:val="004C6EFF"/>
    <w:rsid w:val="004D0A0F"/>
    <w:rsid w:val="004D2291"/>
    <w:rsid w:val="004D536C"/>
    <w:rsid w:val="004D5B3A"/>
    <w:rsid w:val="004E0416"/>
    <w:rsid w:val="004E0807"/>
    <w:rsid w:val="004E2C51"/>
    <w:rsid w:val="004E3A82"/>
    <w:rsid w:val="004E488A"/>
    <w:rsid w:val="004E49AA"/>
    <w:rsid w:val="004E53FD"/>
    <w:rsid w:val="004E7EE7"/>
    <w:rsid w:val="004F0643"/>
    <w:rsid w:val="004F10EB"/>
    <w:rsid w:val="004F12AD"/>
    <w:rsid w:val="004F2EAD"/>
    <w:rsid w:val="004F306B"/>
    <w:rsid w:val="004F3834"/>
    <w:rsid w:val="004F4142"/>
    <w:rsid w:val="004F4890"/>
    <w:rsid w:val="004F620F"/>
    <w:rsid w:val="004F6633"/>
    <w:rsid w:val="004F6B48"/>
    <w:rsid w:val="004F6C62"/>
    <w:rsid w:val="00500878"/>
    <w:rsid w:val="005009E9"/>
    <w:rsid w:val="00500D3B"/>
    <w:rsid w:val="0050284D"/>
    <w:rsid w:val="00502911"/>
    <w:rsid w:val="005032CF"/>
    <w:rsid w:val="00504171"/>
    <w:rsid w:val="00511C18"/>
    <w:rsid w:val="005137ED"/>
    <w:rsid w:val="00513F1E"/>
    <w:rsid w:val="00515543"/>
    <w:rsid w:val="00515ACF"/>
    <w:rsid w:val="005165B7"/>
    <w:rsid w:val="00516849"/>
    <w:rsid w:val="0051727E"/>
    <w:rsid w:val="005220FC"/>
    <w:rsid w:val="00523C39"/>
    <w:rsid w:val="005248BA"/>
    <w:rsid w:val="00524FF9"/>
    <w:rsid w:val="00525583"/>
    <w:rsid w:val="00525D99"/>
    <w:rsid w:val="00527237"/>
    <w:rsid w:val="00527A7F"/>
    <w:rsid w:val="005304D2"/>
    <w:rsid w:val="005309F8"/>
    <w:rsid w:val="0053198C"/>
    <w:rsid w:val="0053227E"/>
    <w:rsid w:val="00532813"/>
    <w:rsid w:val="00532E2D"/>
    <w:rsid w:val="005332D5"/>
    <w:rsid w:val="00534583"/>
    <w:rsid w:val="005354DB"/>
    <w:rsid w:val="0053581A"/>
    <w:rsid w:val="00535CE5"/>
    <w:rsid w:val="005370B6"/>
    <w:rsid w:val="00537CDB"/>
    <w:rsid w:val="00537EF9"/>
    <w:rsid w:val="005401E9"/>
    <w:rsid w:val="0054116C"/>
    <w:rsid w:val="00542695"/>
    <w:rsid w:val="00544580"/>
    <w:rsid w:val="00545D06"/>
    <w:rsid w:val="00546581"/>
    <w:rsid w:val="00546DF4"/>
    <w:rsid w:val="005476DB"/>
    <w:rsid w:val="00553A21"/>
    <w:rsid w:val="00553CDE"/>
    <w:rsid w:val="00553EF0"/>
    <w:rsid w:val="00555B65"/>
    <w:rsid w:val="00560117"/>
    <w:rsid w:val="00560B3E"/>
    <w:rsid w:val="00560DDB"/>
    <w:rsid w:val="00561069"/>
    <w:rsid w:val="00563A93"/>
    <w:rsid w:val="00575765"/>
    <w:rsid w:val="00575931"/>
    <w:rsid w:val="005813CC"/>
    <w:rsid w:val="00581BA2"/>
    <w:rsid w:val="00584332"/>
    <w:rsid w:val="00584D6B"/>
    <w:rsid w:val="00585458"/>
    <w:rsid w:val="00586C90"/>
    <w:rsid w:val="00586DB0"/>
    <w:rsid w:val="0058703E"/>
    <w:rsid w:val="00587332"/>
    <w:rsid w:val="0059026D"/>
    <w:rsid w:val="005904AB"/>
    <w:rsid w:val="005908E6"/>
    <w:rsid w:val="00591D33"/>
    <w:rsid w:val="005928F3"/>
    <w:rsid w:val="00594332"/>
    <w:rsid w:val="005954DF"/>
    <w:rsid w:val="00596647"/>
    <w:rsid w:val="00596B38"/>
    <w:rsid w:val="005A006A"/>
    <w:rsid w:val="005A0142"/>
    <w:rsid w:val="005A1C39"/>
    <w:rsid w:val="005A1C65"/>
    <w:rsid w:val="005A276A"/>
    <w:rsid w:val="005A291F"/>
    <w:rsid w:val="005A2B8E"/>
    <w:rsid w:val="005A3AD2"/>
    <w:rsid w:val="005A59F9"/>
    <w:rsid w:val="005A63D4"/>
    <w:rsid w:val="005A76C0"/>
    <w:rsid w:val="005B0CCF"/>
    <w:rsid w:val="005B1849"/>
    <w:rsid w:val="005B258F"/>
    <w:rsid w:val="005B457A"/>
    <w:rsid w:val="005B4961"/>
    <w:rsid w:val="005B4A25"/>
    <w:rsid w:val="005B4F79"/>
    <w:rsid w:val="005B55A7"/>
    <w:rsid w:val="005B742E"/>
    <w:rsid w:val="005B764A"/>
    <w:rsid w:val="005C041A"/>
    <w:rsid w:val="005C0512"/>
    <w:rsid w:val="005C2038"/>
    <w:rsid w:val="005C293A"/>
    <w:rsid w:val="005C3B8B"/>
    <w:rsid w:val="005C43A7"/>
    <w:rsid w:val="005C4FA6"/>
    <w:rsid w:val="005C695D"/>
    <w:rsid w:val="005C7243"/>
    <w:rsid w:val="005C74DF"/>
    <w:rsid w:val="005D151A"/>
    <w:rsid w:val="005D241A"/>
    <w:rsid w:val="005D269F"/>
    <w:rsid w:val="005D2C0F"/>
    <w:rsid w:val="005D2C7D"/>
    <w:rsid w:val="005D2E40"/>
    <w:rsid w:val="005D4085"/>
    <w:rsid w:val="005D5B2D"/>
    <w:rsid w:val="005D745B"/>
    <w:rsid w:val="005D763E"/>
    <w:rsid w:val="005E132F"/>
    <w:rsid w:val="005E249E"/>
    <w:rsid w:val="005E24A1"/>
    <w:rsid w:val="005E26F4"/>
    <w:rsid w:val="005E490F"/>
    <w:rsid w:val="005E4A86"/>
    <w:rsid w:val="005E4AC7"/>
    <w:rsid w:val="005E4BEA"/>
    <w:rsid w:val="005E5149"/>
    <w:rsid w:val="005E5939"/>
    <w:rsid w:val="005E777F"/>
    <w:rsid w:val="005E79B2"/>
    <w:rsid w:val="005F4062"/>
    <w:rsid w:val="005F5B7C"/>
    <w:rsid w:val="005F6BFC"/>
    <w:rsid w:val="00601676"/>
    <w:rsid w:val="006024A1"/>
    <w:rsid w:val="00602BA9"/>
    <w:rsid w:val="00603934"/>
    <w:rsid w:val="00604DC1"/>
    <w:rsid w:val="00604EEC"/>
    <w:rsid w:val="00606CB1"/>
    <w:rsid w:val="0060740A"/>
    <w:rsid w:val="00611474"/>
    <w:rsid w:val="00612349"/>
    <w:rsid w:val="00613879"/>
    <w:rsid w:val="0061548A"/>
    <w:rsid w:val="00616735"/>
    <w:rsid w:val="00616836"/>
    <w:rsid w:val="006204A6"/>
    <w:rsid w:val="0062069A"/>
    <w:rsid w:val="00623B0B"/>
    <w:rsid w:val="00623CEC"/>
    <w:rsid w:val="00623FDC"/>
    <w:rsid w:val="006241F0"/>
    <w:rsid w:val="00624E04"/>
    <w:rsid w:val="00624EE5"/>
    <w:rsid w:val="0062628C"/>
    <w:rsid w:val="00626409"/>
    <w:rsid w:val="00626869"/>
    <w:rsid w:val="00626C8E"/>
    <w:rsid w:val="00630171"/>
    <w:rsid w:val="006309E7"/>
    <w:rsid w:val="00630B57"/>
    <w:rsid w:val="0063295B"/>
    <w:rsid w:val="006337D6"/>
    <w:rsid w:val="006355F6"/>
    <w:rsid w:val="00641BF2"/>
    <w:rsid w:val="00643A50"/>
    <w:rsid w:val="0064461A"/>
    <w:rsid w:val="00644898"/>
    <w:rsid w:val="006456AB"/>
    <w:rsid w:val="00645724"/>
    <w:rsid w:val="00645AAD"/>
    <w:rsid w:val="0064730C"/>
    <w:rsid w:val="0065013E"/>
    <w:rsid w:val="00651EB7"/>
    <w:rsid w:val="00655183"/>
    <w:rsid w:val="0065524C"/>
    <w:rsid w:val="00657F0A"/>
    <w:rsid w:val="00657FB9"/>
    <w:rsid w:val="006602B9"/>
    <w:rsid w:val="006612BB"/>
    <w:rsid w:val="006620C1"/>
    <w:rsid w:val="006647F8"/>
    <w:rsid w:val="0066491F"/>
    <w:rsid w:val="006700AC"/>
    <w:rsid w:val="0067029C"/>
    <w:rsid w:val="00670963"/>
    <w:rsid w:val="00670EE7"/>
    <w:rsid w:val="00671FB8"/>
    <w:rsid w:val="00674D11"/>
    <w:rsid w:val="00675109"/>
    <w:rsid w:val="00675B9E"/>
    <w:rsid w:val="00676F56"/>
    <w:rsid w:val="0068206B"/>
    <w:rsid w:val="00682F23"/>
    <w:rsid w:val="0068319C"/>
    <w:rsid w:val="006839B7"/>
    <w:rsid w:val="006841DF"/>
    <w:rsid w:val="006843A1"/>
    <w:rsid w:val="006848D3"/>
    <w:rsid w:val="00685D7A"/>
    <w:rsid w:val="00685ECF"/>
    <w:rsid w:val="00686E0C"/>
    <w:rsid w:val="00687AA7"/>
    <w:rsid w:val="00690139"/>
    <w:rsid w:val="00691B90"/>
    <w:rsid w:val="00692BED"/>
    <w:rsid w:val="00692E41"/>
    <w:rsid w:val="0069498A"/>
    <w:rsid w:val="00695D8B"/>
    <w:rsid w:val="006A052C"/>
    <w:rsid w:val="006A0637"/>
    <w:rsid w:val="006A1665"/>
    <w:rsid w:val="006A20B6"/>
    <w:rsid w:val="006A21D2"/>
    <w:rsid w:val="006A2D40"/>
    <w:rsid w:val="006A3F41"/>
    <w:rsid w:val="006A415B"/>
    <w:rsid w:val="006A46C4"/>
    <w:rsid w:val="006A4D6F"/>
    <w:rsid w:val="006A4FA0"/>
    <w:rsid w:val="006A629F"/>
    <w:rsid w:val="006B0795"/>
    <w:rsid w:val="006B100E"/>
    <w:rsid w:val="006B14EA"/>
    <w:rsid w:val="006B26B8"/>
    <w:rsid w:val="006B2D09"/>
    <w:rsid w:val="006B3279"/>
    <w:rsid w:val="006B4030"/>
    <w:rsid w:val="006B5367"/>
    <w:rsid w:val="006B61B0"/>
    <w:rsid w:val="006B6DC6"/>
    <w:rsid w:val="006B774A"/>
    <w:rsid w:val="006C03FD"/>
    <w:rsid w:val="006C059F"/>
    <w:rsid w:val="006C1210"/>
    <w:rsid w:val="006C19A6"/>
    <w:rsid w:val="006C1C34"/>
    <w:rsid w:val="006C1DFC"/>
    <w:rsid w:val="006C20AD"/>
    <w:rsid w:val="006C25FD"/>
    <w:rsid w:val="006C3EB2"/>
    <w:rsid w:val="006C484C"/>
    <w:rsid w:val="006C52F6"/>
    <w:rsid w:val="006C62BA"/>
    <w:rsid w:val="006D1313"/>
    <w:rsid w:val="006D1C2B"/>
    <w:rsid w:val="006D37A3"/>
    <w:rsid w:val="006D37B9"/>
    <w:rsid w:val="006E11C1"/>
    <w:rsid w:val="006E3200"/>
    <w:rsid w:val="006E59BE"/>
    <w:rsid w:val="006E601C"/>
    <w:rsid w:val="006E6692"/>
    <w:rsid w:val="006E68AA"/>
    <w:rsid w:val="006E7E6C"/>
    <w:rsid w:val="006F1458"/>
    <w:rsid w:val="006F1C6A"/>
    <w:rsid w:val="006F1E75"/>
    <w:rsid w:val="006F2797"/>
    <w:rsid w:val="006F295A"/>
    <w:rsid w:val="006F344D"/>
    <w:rsid w:val="006F3B91"/>
    <w:rsid w:val="006F3DE6"/>
    <w:rsid w:val="006F4BAB"/>
    <w:rsid w:val="006F52AA"/>
    <w:rsid w:val="006F6265"/>
    <w:rsid w:val="00702195"/>
    <w:rsid w:val="007058AF"/>
    <w:rsid w:val="00707A2E"/>
    <w:rsid w:val="00707E44"/>
    <w:rsid w:val="00711B8F"/>
    <w:rsid w:val="00712792"/>
    <w:rsid w:val="00712CDD"/>
    <w:rsid w:val="00717DC4"/>
    <w:rsid w:val="0072030D"/>
    <w:rsid w:val="00720EED"/>
    <w:rsid w:val="00721117"/>
    <w:rsid w:val="00723AF1"/>
    <w:rsid w:val="00724386"/>
    <w:rsid w:val="00725344"/>
    <w:rsid w:val="00730F2C"/>
    <w:rsid w:val="007324F8"/>
    <w:rsid w:val="00732630"/>
    <w:rsid w:val="007331E8"/>
    <w:rsid w:val="00733A44"/>
    <w:rsid w:val="00735A8F"/>
    <w:rsid w:val="00735D86"/>
    <w:rsid w:val="00736A1B"/>
    <w:rsid w:val="007374C5"/>
    <w:rsid w:val="00740B1C"/>
    <w:rsid w:val="00742DA4"/>
    <w:rsid w:val="00743636"/>
    <w:rsid w:val="007446EB"/>
    <w:rsid w:val="0074493A"/>
    <w:rsid w:val="007503C6"/>
    <w:rsid w:val="007503F0"/>
    <w:rsid w:val="00750A3C"/>
    <w:rsid w:val="0075132B"/>
    <w:rsid w:val="007518FB"/>
    <w:rsid w:val="00751E0F"/>
    <w:rsid w:val="0075226B"/>
    <w:rsid w:val="00752B31"/>
    <w:rsid w:val="007536A6"/>
    <w:rsid w:val="0075393B"/>
    <w:rsid w:val="00757ED7"/>
    <w:rsid w:val="00760757"/>
    <w:rsid w:val="00762011"/>
    <w:rsid w:val="00762714"/>
    <w:rsid w:val="00762AF6"/>
    <w:rsid w:val="00762E32"/>
    <w:rsid w:val="00763231"/>
    <w:rsid w:val="00763A7F"/>
    <w:rsid w:val="00763EEC"/>
    <w:rsid w:val="007653EF"/>
    <w:rsid w:val="00766477"/>
    <w:rsid w:val="00766B7D"/>
    <w:rsid w:val="00766FE3"/>
    <w:rsid w:val="007702A5"/>
    <w:rsid w:val="0077298A"/>
    <w:rsid w:val="00772F40"/>
    <w:rsid w:val="007734E8"/>
    <w:rsid w:val="007738CB"/>
    <w:rsid w:val="00773BBF"/>
    <w:rsid w:val="007764F3"/>
    <w:rsid w:val="00777706"/>
    <w:rsid w:val="00777CFC"/>
    <w:rsid w:val="00780A4C"/>
    <w:rsid w:val="007813BE"/>
    <w:rsid w:val="007815C1"/>
    <w:rsid w:val="00781ED7"/>
    <w:rsid w:val="00782322"/>
    <w:rsid w:val="00782AB5"/>
    <w:rsid w:val="00782F09"/>
    <w:rsid w:val="00784375"/>
    <w:rsid w:val="00785A46"/>
    <w:rsid w:val="00785C2C"/>
    <w:rsid w:val="007864D6"/>
    <w:rsid w:val="0078672A"/>
    <w:rsid w:val="00787C37"/>
    <w:rsid w:val="00790655"/>
    <w:rsid w:val="00790F5A"/>
    <w:rsid w:val="00793194"/>
    <w:rsid w:val="00795F1B"/>
    <w:rsid w:val="00797E1D"/>
    <w:rsid w:val="00797EA1"/>
    <w:rsid w:val="00797F2B"/>
    <w:rsid w:val="007A1ED1"/>
    <w:rsid w:val="007A2625"/>
    <w:rsid w:val="007A35C2"/>
    <w:rsid w:val="007A39CE"/>
    <w:rsid w:val="007A4582"/>
    <w:rsid w:val="007A48B2"/>
    <w:rsid w:val="007A4E98"/>
    <w:rsid w:val="007A5DB4"/>
    <w:rsid w:val="007A69AB"/>
    <w:rsid w:val="007A6EE6"/>
    <w:rsid w:val="007B1491"/>
    <w:rsid w:val="007B1D2D"/>
    <w:rsid w:val="007B2079"/>
    <w:rsid w:val="007B266B"/>
    <w:rsid w:val="007B32E9"/>
    <w:rsid w:val="007B7105"/>
    <w:rsid w:val="007B7300"/>
    <w:rsid w:val="007B792B"/>
    <w:rsid w:val="007C0119"/>
    <w:rsid w:val="007C0442"/>
    <w:rsid w:val="007C34BA"/>
    <w:rsid w:val="007C4498"/>
    <w:rsid w:val="007C4EBA"/>
    <w:rsid w:val="007C5733"/>
    <w:rsid w:val="007D0C68"/>
    <w:rsid w:val="007D115D"/>
    <w:rsid w:val="007D12A3"/>
    <w:rsid w:val="007D135C"/>
    <w:rsid w:val="007D1924"/>
    <w:rsid w:val="007D1F1F"/>
    <w:rsid w:val="007D35E4"/>
    <w:rsid w:val="007D3CC4"/>
    <w:rsid w:val="007D56BB"/>
    <w:rsid w:val="007D7866"/>
    <w:rsid w:val="007D7C82"/>
    <w:rsid w:val="007E021D"/>
    <w:rsid w:val="007E0CA1"/>
    <w:rsid w:val="007E10AE"/>
    <w:rsid w:val="007E1614"/>
    <w:rsid w:val="007E16A8"/>
    <w:rsid w:val="007E1857"/>
    <w:rsid w:val="007E1C94"/>
    <w:rsid w:val="007E2035"/>
    <w:rsid w:val="007E249F"/>
    <w:rsid w:val="007E61E0"/>
    <w:rsid w:val="007E7234"/>
    <w:rsid w:val="007E72D2"/>
    <w:rsid w:val="007F183F"/>
    <w:rsid w:val="007F41B5"/>
    <w:rsid w:val="007F5D5A"/>
    <w:rsid w:val="007F7207"/>
    <w:rsid w:val="007F74AA"/>
    <w:rsid w:val="0080129F"/>
    <w:rsid w:val="0080161B"/>
    <w:rsid w:val="00802138"/>
    <w:rsid w:val="008027DB"/>
    <w:rsid w:val="00802B74"/>
    <w:rsid w:val="00803FCF"/>
    <w:rsid w:val="00804060"/>
    <w:rsid w:val="008067A4"/>
    <w:rsid w:val="00806D2B"/>
    <w:rsid w:val="00807BCB"/>
    <w:rsid w:val="00807F5D"/>
    <w:rsid w:val="00810CE9"/>
    <w:rsid w:val="00811780"/>
    <w:rsid w:val="0081184F"/>
    <w:rsid w:val="00811BAF"/>
    <w:rsid w:val="00811C2A"/>
    <w:rsid w:val="00811FF9"/>
    <w:rsid w:val="008129E5"/>
    <w:rsid w:val="00812A3D"/>
    <w:rsid w:val="0081339D"/>
    <w:rsid w:val="0081344F"/>
    <w:rsid w:val="0081416C"/>
    <w:rsid w:val="0081524F"/>
    <w:rsid w:val="008214AC"/>
    <w:rsid w:val="00823BDE"/>
    <w:rsid w:val="00823CAE"/>
    <w:rsid w:val="00825B9E"/>
    <w:rsid w:val="00827671"/>
    <w:rsid w:val="00827F88"/>
    <w:rsid w:val="008312E5"/>
    <w:rsid w:val="0083158E"/>
    <w:rsid w:val="00832870"/>
    <w:rsid w:val="00833B21"/>
    <w:rsid w:val="00834B8A"/>
    <w:rsid w:val="00836C00"/>
    <w:rsid w:val="00836DC6"/>
    <w:rsid w:val="008374C9"/>
    <w:rsid w:val="00837D05"/>
    <w:rsid w:val="00841053"/>
    <w:rsid w:val="00841DF6"/>
    <w:rsid w:val="00842200"/>
    <w:rsid w:val="0084360F"/>
    <w:rsid w:val="00843B77"/>
    <w:rsid w:val="008445E7"/>
    <w:rsid w:val="008458F7"/>
    <w:rsid w:val="00845FCA"/>
    <w:rsid w:val="008478D0"/>
    <w:rsid w:val="00850F01"/>
    <w:rsid w:val="00852208"/>
    <w:rsid w:val="00857334"/>
    <w:rsid w:val="0085756A"/>
    <w:rsid w:val="00857C1C"/>
    <w:rsid w:val="008608DF"/>
    <w:rsid w:val="00860B32"/>
    <w:rsid w:val="00860E2D"/>
    <w:rsid w:val="00860E84"/>
    <w:rsid w:val="00860EE1"/>
    <w:rsid w:val="00864602"/>
    <w:rsid w:val="0086588C"/>
    <w:rsid w:val="00865B26"/>
    <w:rsid w:val="00867E63"/>
    <w:rsid w:val="00867EFB"/>
    <w:rsid w:val="00870640"/>
    <w:rsid w:val="008709CF"/>
    <w:rsid w:val="008709EF"/>
    <w:rsid w:val="00872364"/>
    <w:rsid w:val="008744F3"/>
    <w:rsid w:val="00874714"/>
    <w:rsid w:val="00874BB8"/>
    <w:rsid w:val="00875315"/>
    <w:rsid w:val="00875807"/>
    <w:rsid w:val="00875F70"/>
    <w:rsid w:val="00876121"/>
    <w:rsid w:val="00876D22"/>
    <w:rsid w:val="00876D6D"/>
    <w:rsid w:val="0088097B"/>
    <w:rsid w:val="00880E21"/>
    <w:rsid w:val="008816E9"/>
    <w:rsid w:val="008855C2"/>
    <w:rsid w:val="00886560"/>
    <w:rsid w:val="0088698E"/>
    <w:rsid w:val="00887004"/>
    <w:rsid w:val="008932E6"/>
    <w:rsid w:val="0089470B"/>
    <w:rsid w:val="00896579"/>
    <w:rsid w:val="008A0C15"/>
    <w:rsid w:val="008A147E"/>
    <w:rsid w:val="008A2336"/>
    <w:rsid w:val="008A2AEF"/>
    <w:rsid w:val="008A5487"/>
    <w:rsid w:val="008A5690"/>
    <w:rsid w:val="008A6339"/>
    <w:rsid w:val="008A66BE"/>
    <w:rsid w:val="008A74DF"/>
    <w:rsid w:val="008A7B9D"/>
    <w:rsid w:val="008B0B6B"/>
    <w:rsid w:val="008B0E32"/>
    <w:rsid w:val="008B25FC"/>
    <w:rsid w:val="008B33A0"/>
    <w:rsid w:val="008B4091"/>
    <w:rsid w:val="008B43B3"/>
    <w:rsid w:val="008B58C6"/>
    <w:rsid w:val="008B5A69"/>
    <w:rsid w:val="008B5E8C"/>
    <w:rsid w:val="008B65FC"/>
    <w:rsid w:val="008C047E"/>
    <w:rsid w:val="008C0AD2"/>
    <w:rsid w:val="008C0D6A"/>
    <w:rsid w:val="008C0EB1"/>
    <w:rsid w:val="008C19B1"/>
    <w:rsid w:val="008C255A"/>
    <w:rsid w:val="008C26DF"/>
    <w:rsid w:val="008C283D"/>
    <w:rsid w:val="008C569F"/>
    <w:rsid w:val="008C593E"/>
    <w:rsid w:val="008D1859"/>
    <w:rsid w:val="008D6734"/>
    <w:rsid w:val="008D75A0"/>
    <w:rsid w:val="008D7728"/>
    <w:rsid w:val="008D77A5"/>
    <w:rsid w:val="008E087B"/>
    <w:rsid w:val="008E0B35"/>
    <w:rsid w:val="008E0D6B"/>
    <w:rsid w:val="008E2826"/>
    <w:rsid w:val="008E2FF8"/>
    <w:rsid w:val="008E439C"/>
    <w:rsid w:val="008E50B6"/>
    <w:rsid w:val="008E620C"/>
    <w:rsid w:val="008F2B68"/>
    <w:rsid w:val="008F5AC1"/>
    <w:rsid w:val="008F5BB9"/>
    <w:rsid w:val="008F5C06"/>
    <w:rsid w:val="008F7000"/>
    <w:rsid w:val="008F7713"/>
    <w:rsid w:val="008F7E8C"/>
    <w:rsid w:val="009003C0"/>
    <w:rsid w:val="00902A43"/>
    <w:rsid w:val="00902D03"/>
    <w:rsid w:val="00902F6E"/>
    <w:rsid w:val="009038A1"/>
    <w:rsid w:val="00904508"/>
    <w:rsid w:val="0090642E"/>
    <w:rsid w:val="00910953"/>
    <w:rsid w:val="00911D63"/>
    <w:rsid w:val="009123DD"/>
    <w:rsid w:val="00913241"/>
    <w:rsid w:val="009147BF"/>
    <w:rsid w:val="00916B24"/>
    <w:rsid w:val="009173DB"/>
    <w:rsid w:val="00917621"/>
    <w:rsid w:val="00917828"/>
    <w:rsid w:val="00920A46"/>
    <w:rsid w:val="009212E5"/>
    <w:rsid w:val="00921756"/>
    <w:rsid w:val="009217C3"/>
    <w:rsid w:val="009220E2"/>
    <w:rsid w:val="009221F5"/>
    <w:rsid w:val="00922405"/>
    <w:rsid w:val="009224FD"/>
    <w:rsid w:val="0092361C"/>
    <w:rsid w:val="00923B52"/>
    <w:rsid w:val="00923EE9"/>
    <w:rsid w:val="00925836"/>
    <w:rsid w:val="00930705"/>
    <w:rsid w:val="009308AD"/>
    <w:rsid w:val="00932535"/>
    <w:rsid w:val="00932DC3"/>
    <w:rsid w:val="0093464E"/>
    <w:rsid w:val="009347EC"/>
    <w:rsid w:val="009351EF"/>
    <w:rsid w:val="0093758B"/>
    <w:rsid w:val="00937D31"/>
    <w:rsid w:val="009403F4"/>
    <w:rsid w:val="0094090F"/>
    <w:rsid w:val="009416DF"/>
    <w:rsid w:val="009428A1"/>
    <w:rsid w:val="00942B20"/>
    <w:rsid w:val="00944F3B"/>
    <w:rsid w:val="0094540A"/>
    <w:rsid w:val="00947353"/>
    <w:rsid w:val="00947DDD"/>
    <w:rsid w:val="0095124F"/>
    <w:rsid w:val="00953B03"/>
    <w:rsid w:val="00953DAE"/>
    <w:rsid w:val="00955D09"/>
    <w:rsid w:val="00956A1F"/>
    <w:rsid w:val="00957611"/>
    <w:rsid w:val="0096089C"/>
    <w:rsid w:val="00960939"/>
    <w:rsid w:val="00961694"/>
    <w:rsid w:val="00962403"/>
    <w:rsid w:val="00963F41"/>
    <w:rsid w:val="00964143"/>
    <w:rsid w:val="00964658"/>
    <w:rsid w:val="00964D68"/>
    <w:rsid w:val="00965A48"/>
    <w:rsid w:val="00965B9F"/>
    <w:rsid w:val="00971249"/>
    <w:rsid w:val="00972424"/>
    <w:rsid w:val="00972963"/>
    <w:rsid w:val="00973EA2"/>
    <w:rsid w:val="00974FB1"/>
    <w:rsid w:val="00974FFE"/>
    <w:rsid w:val="009761E3"/>
    <w:rsid w:val="00976C89"/>
    <w:rsid w:val="00976D2E"/>
    <w:rsid w:val="00976DD9"/>
    <w:rsid w:val="00977AD5"/>
    <w:rsid w:val="00977DA0"/>
    <w:rsid w:val="00980E0A"/>
    <w:rsid w:val="0098281E"/>
    <w:rsid w:val="00983510"/>
    <w:rsid w:val="00983984"/>
    <w:rsid w:val="00983C20"/>
    <w:rsid w:val="00983DD2"/>
    <w:rsid w:val="0098486A"/>
    <w:rsid w:val="00984CFE"/>
    <w:rsid w:val="009858B9"/>
    <w:rsid w:val="00990005"/>
    <w:rsid w:val="009906B9"/>
    <w:rsid w:val="00992C85"/>
    <w:rsid w:val="00992EF7"/>
    <w:rsid w:val="009932B6"/>
    <w:rsid w:val="00996324"/>
    <w:rsid w:val="0099676F"/>
    <w:rsid w:val="0099768D"/>
    <w:rsid w:val="009A2993"/>
    <w:rsid w:val="009A3369"/>
    <w:rsid w:val="009A3C5F"/>
    <w:rsid w:val="009A4F6A"/>
    <w:rsid w:val="009B038C"/>
    <w:rsid w:val="009B18B0"/>
    <w:rsid w:val="009B1DE9"/>
    <w:rsid w:val="009B27DC"/>
    <w:rsid w:val="009B4B0F"/>
    <w:rsid w:val="009B6B8E"/>
    <w:rsid w:val="009B7D3A"/>
    <w:rsid w:val="009C00F0"/>
    <w:rsid w:val="009C00FE"/>
    <w:rsid w:val="009C1485"/>
    <w:rsid w:val="009C3617"/>
    <w:rsid w:val="009C4B04"/>
    <w:rsid w:val="009C4C0E"/>
    <w:rsid w:val="009C4D29"/>
    <w:rsid w:val="009C5304"/>
    <w:rsid w:val="009C5BCC"/>
    <w:rsid w:val="009C75C5"/>
    <w:rsid w:val="009D026D"/>
    <w:rsid w:val="009D02A4"/>
    <w:rsid w:val="009D0CF0"/>
    <w:rsid w:val="009D1B03"/>
    <w:rsid w:val="009D2411"/>
    <w:rsid w:val="009D2EE9"/>
    <w:rsid w:val="009D36C9"/>
    <w:rsid w:val="009D3AB3"/>
    <w:rsid w:val="009D4E96"/>
    <w:rsid w:val="009D61B2"/>
    <w:rsid w:val="009D7336"/>
    <w:rsid w:val="009D7379"/>
    <w:rsid w:val="009D7DAA"/>
    <w:rsid w:val="009E05D1"/>
    <w:rsid w:val="009E067A"/>
    <w:rsid w:val="009E20E9"/>
    <w:rsid w:val="009E4E5B"/>
    <w:rsid w:val="009E545B"/>
    <w:rsid w:val="009E73CB"/>
    <w:rsid w:val="009F0A3F"/>
    <w:rsid w:val="009F1A05"/>
    <w:rsid w:val="009F262B"/>
    <w:rsid w:val="009F2682"/>
    <w:rsid w:val="009F2D17"/>
    <w:rsid w:val="009F3337"/>
    <w:rsid w:val="009F47B1"/>
    <w:rsid w:val="009F6C55"/>
    <w:rsid w:val="009F7DBC"/>
    <w:rsid w:val="00A00765"/>
    <w:rsid w:val="00A01809"/>
    <w:rsid w:val="00A01CB9"/>
    <w:rsid w:val="00A0297B"/>
    <w:rsid w:val="00A045DF"/>
    <w:rsid w:val="00A053AC"/>
    <w:rsid w:val="00A0570E"/>
    <w:rsid w:val="00A06290"/>
    <w:rsid w:val="00A064C0"/>
    <w:rsid w:val="00A104EA"/>
    <w:rsid w:val="00A10B44"/>
    <w:rsid w:val="00A11F00"/>
    <w:rsid w:val="00A12200"/>
    <w:rsid w:val="00A12568"/>
    <w:rsid w:val="00A1321E"/>
    <w:rsid w:val="00A153EF"/>
    <w:rsid w:val="00A154B9"/>
    <w:rsid w:val="00A16FE5"/>
    <w:rsid w:val="00A17CE8"/>
    <w:rsid w:val="00A2284F"/>
    <w:rsid w:val="00A238FD"/>
    <w:rsid w:val="00A23CC5"/>
    <w:rsid w:val="00A250EF"/>
    <w:rsid w:val="00A26C25"/>
    <w:rsid w:val="00A27AE5"/>
    <w:rsid w:val="00A27F94"/>
    <w:rsid w:val="00A30785"/>
    <w:rsid w:val="00A31483"/>
    <w:rsid w:val="00A3366B"/>
    <w:rsid w:val="00A33F43"/>
    <w:rsid w:val="00A36607"/>
    <w:rsid w:val="00A36872"/>
    <w:rsid w:val="00A37134"/>
    <w:rsid w:val="00A41148"/>
    <w:rsid w:val="00A43275"/>
    <w:rsid w:val="00A44740"/>
    <w:rsid w:val="00A45CFA"/>
    <w:rsid w:val="00A47B88"/>
    <w:rsid w:val="00A50374"/>
    <w:rsid w:val="00A50BF2"/>
    <w:rsid w:val="00A520B3"/>
    <w:rsid w:val="00A52366"/>
    <w:rsid w:val="00A5354D"/>
    <w:rsid w:val="00A53B4E"/>
    <w:rsid w:val="00A551EC"/>
    <w:rsid w:val="00A559DF"/>
    <w:rsid w:val="00A56511"/>
    <w:rsid w:val="00A6071D"/>
    <w:rsid w:val="00A60DB2"/>
    <w:rsid w:val="00A612FE"/>
    <w:rsid w:val="00A6218C"/>
    <w:rsid w:val="00A631F1"/>
    <w:rsid w:val="00A6333C"/>
    <w:rsid w:val="00A650CA"/>
    <w:rsid w:val="00A661A9"/>
    <w:rsid w:val="00A6764F"/>
    <w:rsid w:val="00A70313"/>
    <w:rsid w:val="00A718C4"/>
    <w:rsid w:val="00A7243B"/>
    <w:rsid w:val="00A72915"/>
    <w:rsid w:val="00A75605"/>
    <w:rsid w:val="00A773A9"/>
    <w:rsid w:val="00A8080C"/>
    <w:rsid w:val="00A8126C"/>
    <w:rsid w:val="00A81293"/>
    <w:rsid w:val="00A8213E"/>
    <w:rsid w:val="00A822B3"/>
    <w:rsid w:val="00A82E23"/>
    <w:rsid w:val="00A836B2"/>
    <w:rsid w:val="00A846F9"/>
    <w:rsid w:val="00A84C0E"/>
    <w:rsid w:val="00A8621E"/>
    <w:rsid w:val="00A86226"/>
    <w:rsid w:val="00A8626F"/>
    <w:rsid w:val="00A8639E"/>
    <w:rsid w:val="00A86B8B"/>
    <w:rsid w:val="00A87BAA"/>
    <w:rsid w:val="00A90DE2"/>
    <w:rsid w:val="00A90F57"/>
    <w:rsid w:val="00A916DC"/>
    <w:rsid w:val="00A91770"/>
    <w:rsid w:val="00A93609"/>
    <w:rsid w:val="00A93D55"/>
    <w:rsid w:val="00A93E1B"/>
    <w:rsid w:val="00A95560"/>
    <w:rsid w:val="00A9729D"/>
    <w:rsid w:val="00AA0087"/>
    <w:rsid w:val="00AA128C"/>
    <w:rsid w:val="00AA57AE"/>
    <w:rsid w:val="00AB0255"/>
    <w:rsid w:val="00AB202C"/>
    <w:rsid w:val="00AB288F"/>
    <w:rsid w:val="00AB46C2"/>
    <w:rsid w:val="00AB4758"/>
    <w:rsid w:val="00AB7221"/>
    <w:rsid w:val="00AB7C11"/>
    <w:rsid w:val="00AC1984"/>
    <w:rsid w:val="00AC2B49"/>
    <w:rsid w:val="00AC2CCC"/>
    <w:rsid w:val="00AC2CDC"/>
    <w:rsid w:val="00AC2D5C"/>
    <w:rsid w:val="00AC328B"/>
    <w:rsid w:val="00AC389C"/>
    <w:rsid w:val="00AC3F40"/>
    <w:rsid w:val="00AC3F7E"/>
    <w:rsid w:val="00AC46CF"/>
    <w:rsid w:val="00AC5921"/>
    <w:rsid w:val="00AC6497"/>
    <w:rsid w:val="00AD061C"/>
    <w:rsid w:val="00AD212C"/>
    <w:rsid w:val="00AD285E"/>
    <w:rsid w:val="00AD2A52"/>
    <w:rsid w:val="00AD2C61"/>
    <w:rsid w:val="00AD30D8"/>
    <w:rsid w:val="00AD680C"/>
    <w:rsid w:val="00AD69D6"/>
    <w:rsid w:val="00AE1579"/>
    <w:rsid w:val="00AE1EBF"/>
    <w:rsid w:val="00AE62E5"/>
    <w:rsid w:val="00AE673D"/>
    <w:rsid w:val="00AE67F8"/>
    <w:rsid w:val="00AE6D63"/>
    <w:rsid w:val="00AE6E41"/>
    <w:rsid w:val="00AF2457"/>
    <w:rsid w:val="00AF2AEB"/>
    <w:rsid w:val="00AF2F2C"/>
    <w:rsid w:val="00AF5F8F"/>
    <w:rsid w:val="00B00636"/>
    <w:rsid w:val="00B01B98"/>
    <w:rsid w:val="00B039F3"/>
    <w:rsid w:val="00B0423A"/>
    <w:rsid w:val="00B047CB"/>
    <w:rsid w:val="00B0528A"/>
    <w:rsid w:val="00B0592D"/>
    <w:rsid w:val="00B066B5"/>
    <w:rsid w:val="00B0731C"/>
    <w:rsid w:val="00B07658"/>
    <w:rsid w:val="00B11660"/>
    <w:rsid w:val="00B1211D"/>
    <w:rsid w:val="00B1295E"/>
    <w:rsid w:val="00B12BB5"/>
    <w:rsid w:val="00B12F17"/>
    <w:rsid w:val="00B13B1B"/>
    <w:rsid w:val="00B14EC1"/>
    <w:rsid w:val="00B16ACF"/>
    <w:rsid w:val="00B173CD"/>
    <w:rsid w:val="00B17815"/>
    <w:rsid w:val="00B21416"/>
    <w:rsid w:val="00B21A5E"/>
    <w:rsid w:val="00B232CA"/>
    <w:rsid w:val="00B232D1"/>
    <w:rsid w:val="00B236BC"/>
    <w:rsid w:val="00B261F2"/>
    <w:rsid w:val="00B277EC"/>
    <w:rsid w:val="00B311D8"/>
    <w:rsid w:val="00B3158F"/>
    <w:rsid w:val="00B3168A"/>
    <w:rsid w:val="00B31A7B"/>
    <w:rsid w:val="00B31D84"/>
    <w:rsid w:val="00B31E45"/>
    <w:rsid w:val="00B3259F"/>
    <w:rsid w:val="00B34A74"/>
    <w:rsid w:val="00B3538A"/>
    <w:rsid w:val="00B3673C"/>
    <w:rsid w:val="00B37FED"/>
    <w:rsid w:val="00B40607"/>
    <w:rsid w:val="00B4161D"/>
    <w:rsid w:val="00B41F29"/>
    <w:rsid w:val="00B4247C"/>
    <w:rsid w:val="00B44C11"/>
    <w:rsid w:val="00B47BD5"/>
    <w:rsid w:val="00B50CDC"/>
    <w:rsid w:val="00B52AE7"/>
    <w:rsid w:val="00B52D65"/>
    <w:rsid w:val="00B53AC3"/>
    <w:rsid w:val="00B55759"/>
    <w:rsid w:val="00B6084B"/>
    <w:rsid w:val="00B61A60"/>
    <w:rsid w:val="00B61B71"/>
    <w:rsid w:val="00B61F3C"/>
    <w:rsid w:val="00B61F5E"/>
    <w:rsid w:val="00B63595"/>
    <w:rsid w:val="00B65A9A"/>
    <w:rsid w:val="00B6621E"/>
    <w:rsid w:val="00B72027"/>
    <w:rsid w:val="00B7280E"/>
    <w:rsid w:val="00B74487"/>
    <w:rsid w:val="00B7459C"/>
    <w:rsid w:val="00B74779"/>
    <w:rsid w:val="00B7567C"/>
    <w:rsid w:val="00B76782"/>
    <w:rsid w:val="00B767A0"/>
    <w:rsid w:val="00B76D1B"/>
    <w:rsid w:val="00B802C5"/>
    <w:rsid w:val="00B8154F"/>
    <w:rsid w:val="00B822FE"/>
    <w:rsid w:val="00B82ADE"/>
    <w:rsid w:val="00B8302A"/>
    <w:rsid w:val="00B83ECF"/>
    <w:rsid w:val="00B84672"/>
    <w:rsid w:val="00B853DE"/>
    <w:rsid w:val="00B86CAB"/>
    <w:rsid w:val="00B87159"/>
    <w:rsid w:val="00B8770E"/>
    <w:rsid w:val="00B87AA3"/>
    <w:rsid w:val="00B9049B"/>
    <w:rsid w:val="00B91C89"/>
    <w:rsid w:val="00B91D71"/>
    <w:rsid w:val="00B91DE8"/>
    <w:rsid w:val="00B91DF6"/>
    <w:rsid w:val="00B920E5"/>
    <w:rsid w:val="00B935E4"/>
    <w:rsid w:val="00B93FE7"/>
    <w:rsid w:val="00B94746"/>
    <w:rsid w:val="00B94ED6"/>
    <w:rsid w:val="00B95CFC"/>
    <w:rsid w:val="00B9695F"/>
    <w:rsid w:val="00B96F49"/>
    <w:rsid w:val="00B973AE"/>
    <w:rsid w:val="00B97BA4"/>
    <w:rsid w:val="00BA011B"/>
    <w:rsid w:val="00BA018D"/>
    <w:rsid w:val="00BA1490"/>
    <w:rsid w:val="00BA1F38"/>
    <w:rsid w:val="00BA2DD4"/>
    <w:rsid w:val="00BA3836"/>
    <w:rsid w:val="00BA3B0B"/>
    <w:rsid w:val="00BA5464"/>
    <w:rsid w:val="00BA61F1"/>
    <w:rsid w:val="00BA74BD"/>
    <w:rsid w:val="00BA757A"/>
    <w:rsid w:val="00BA7B2E"/>
    <w:rsid w:val="00BB01BD"/>
    <w:rsid w:val="00BB02B1"/>
    <w:rsid w:val="00BB072A"/>
    <w:rsid w:val="00BB0789"/>
    <w:rsid w:val="00BB172F"/>
    <w:rsid w:val="00BB27C7"/>
    <w:rsid w:val="00BB2919"/>
    <w:rsid w:val="00BB30B9"/>
    <w:rsid w:val="00BB612A"/>
    <w:rsid w:val="00BB708D"/>
    <w:rsid w:val="00BB73D7"/>
    <w:rsid w:val="00BB75FF"/>
    <w:rsid w:val="00BC0066"/>
    <w:rsid w:val="00BC0719"/>
    <w:rsid w:val="00BC0800"/>
    <w:rsid w:val="00BC0C60"/>
    <w:rsid w:val="00BC1D89"/>
    <w:rsid w:val="00BC21B7"/>
    <w:rsid w:val="00BC289D"/>
    <w:rsid w:val="00BC429D"/>
    <w:rsid w:val="00BC4FF7"/>
    <w:rsid w:val="00BC63D0"/>
    <w:rsid w:val="00BC6F94"/>
    <w:rsid w:val="00BD1642"/>
    <w:rsid w:val="00BD45C6"/>
    <w:rsid w:val="00BD59E0"/>
    <w:rsid w:val="00BD77A3"/>
    <w:rsid w:val="00BD7BBC"/>
    <w:rsid w:val="00BD7CEC"/>
    <w:rsid w:val="00BD7F16"/>
    <w:rsid w:val="00BE12B5"/>
    <w:rsid w:val="00BE2532"/>
    <w:rsid w:val="00BF2C53"/>
    <w:rsid w:val="00BF4A45"/>
    <w:rsid w:val="00BF7988"/>
    <w:rsid w:val="00C03896"/>
    <w:rsid w:val="00C05054"/>
    <w:rsid w:val="00C05C41"/>
    <w:rsid w:val="00C060C4"/>
    <w:rsid w:val="00C06BC6"/>
    <w:rsid w:val="00C077E3"/>
    <w:rsid w:val="00C077EE"/>
    <w:rsid w:val="00C10CFA"/>
    <w:rsid w:val="00C1725C"/>
    <w:rsid w:val="00C206B8"/>
    <w:rsid w:val="00C21172"/>
    <w:rsid w:val="00C21956"/>
    <w:rsid w:val="00C22904"/>
    <w:rsid w:val="00C22F2E"/>
    <w:rsid w:val="00C23C8A"/>
    <w:rsid w:val="00C27BC8"/>
    <w:rsid w:val="00C3232D"/>
    <w:rsid w:val="00C3237D"/>
    <w:rsid w:val="00C328F6"/>
    <w:rsid w:val="00C3315C"/>
    <w:rsid w:val="00C33552"/>
    <w:rsid w:val="00C34E26"/>
    <w:rsid w:val="00C3543A"/>
    <w:rsid w:val="00C35AC7"/>
    <w:rsid w:val="00C37EBF"/>
    <w:rsid w:val="00C40B53"/>
    <w:rsid w:val="00C416CE"/>
    <w:rsid w:val="00C45D8D"/>
    <w:rsid w:val="00C47132"/>
    <w:rsid w:val="00C50777"/>
    <w:rsid w:val="00C50812"/>
    <w:rsid w:val="00C5762B"/>
    <w:rsid w:val="00C57B30"/>
    <w:rsid w:val="00C60C2A"/>
    <w:rsid w:val="00C62669"/>
    <w:rsid w:val="00C62EA1"/>
    <w:rsid w:val="00C641C9"/>
    <w:rsid w:val="00C644A8"/>
    <w:rsid w:val="00C64BC1"/>
    <w:rsid w:val="00C652EF"/>
    <w:rsid w:val="00C65339"/>
    <w:rsid w:val="00C65844"/>
    <w:rsid w:val="00C6694E"/>
    <w:rsid w:val="00C70A09"/>
    <w:rsid w:val="00C726B5"/>
    <w:rsid w:val="00C7380D"/>
    <w:rsid w:val="00C747E6"/>
    <w:rsid w:val="00C74D09"/>
    <w:rsid w:val="00C80801"/>
    <w:rsid w:val="00C81463"/>
    <w:rsid w:val="00C8239B"/>
    <w:rsid w:val="00C829BC"/>
    <w:rsid w:val="00C83D2A"/>
    <w:rsid w:val="00C83EED"/>
    <w:rsid w:val="00C84065"/>
    <w:rsid w:val="00C850E3"/>
    <w:rsid w:val="00C851E6"/>
    <w:rsid w:val="00C858D7"/>
    <w:rsid w:val="00C85B38"/>
    <w:rsid w:val="00C86940"/>
    <w:rsid w:val="00C9057E"/>
    <w:rsid w:val="00C906FB"/>
    <w:rsid w:val="00C90FD1"/>
    <w:rsid w:val="00C921F8"/>
    <w:rsid w:val="00C925D4"/>
    <w:rsid w:val="00C9312B"/>
    <w:rsid w:val="00C93454"/>
    <w:rsid w:val="00C9374F"/>
    <w:rsid w:val="00C9513B"/>
    <w:rsid w:val="00CA0A3E"/>
    <w:rsid w:val="00CA0B3F"/>
    <w:rsid w:val="00CA112D"/>
    <w:rsid w:val="00CA2338"/>
    <w:rsid w:val="00CA28E0"/>
    <w:rsid w:val="00CA31A6"/>
    <w:rsid w:val="00CA49FC"/>
    <w:rsid w:val="00CA5D4D"/>
    <w:rsid w:val="00CA618D"/>
    <w:rsid w:val="00CA7F4B"/>
    <w:rsid w:val="00CB1FCE"/>
    <w:rsid w:val="00CB30A7"/>
    <w:rsid w:val="00CB4459"/>
    <w:rsid w:val="00CB4942"/>
    <w:rsid w:val="00CB5F3D"/>
    <w:rsid w:val="00CB6528"/>
    <w:rsid w:val="00CC0871"/>
    <w:rsid w:val="00CC0DC7"/>
    <w:rsid w:val="00CC18AF"/>
    <w:rsid w:val="00CC1DAE"/>
    <w:rsid w:val="00CC4661"/>
    <w:rsid w:val="00CC56A1"/>
    <w:rsid w:val="00CC72F3"/>
    <w:rsid w:val="00CC79A9"/>
    <w:rsid w:val="00CC7B26"/>
    <w:rsid w:val="00CD08A5"/>
    <w:rsid w:val="00CD0D51"/>
    <w:rsid w:val="00CD12DE"/>
    <w:rsid w:val="00CD20DB"/>
    <w:rsid w:val="00CD2B46"/>
    <w:rsid w:val="00CD2F7D"/>
    <w:rsid w:val="00CD31CC"/>
    <w:rsid w:val="00CD4508"/>
    <w:rsid w:val="00CD4598"/>
    <w:rsid w:val="00CD4861"/>
    <w:rsid w:val="00CD500A"/>
    <w:rsid w:val="00CD52B3"/>
    <w:rsid w:val="00CD570C"/>
    <w:rsid w:val="00CD71E1"/>
    <w:rsid w:val="00CE0E48"/>
    <w:rsid w:val="00CE10B2"/>
    <w:rsid w:val="00CE14B3"/>
    <w:rsid w:val="00CE5438"/>
    <w:rsid w:val="00CE5B01"/>
    <w:rsid w:val="00CE6E21"/>
    <w:rsid w:val="00CE7245"/>
    <w:rsid w:val="00CF084F"/>
    <w:rsid w:val="00CF1D77"/>
    <w:rsid w:val="00CF1E12"/>
    <w:rsid w:val="00CF230B"/>
    <w:rsid w:val="00CF2E85"/>
    <w:rsid w:val="00CF332E"/>
    <w:rsid w:val="00CF33A1"/>
    <w:rsid w:val="00CF43AA"/>
    <w:rsid w:val="00CF4489"/>
    <w:rsid w:val="00CF4945"/>
    <w:rsid w:val="00CF52F4"/>
    <w:rsid w:val="00CF5B67"/>
    <w:rsid w:val="00CF7040"/>
    <w:rsid w:val="00D00933"/>
    <w:rsid w:val="00D04258"/>
    <w:rsid w:val="00D04B00"/>
    <w:rsid w:val="00D0542C"/>
    <w:rsid w:val="00D05A5E"/>
    <w:rsid w:val="00D05B5B"/>
    <w:rsid w:val="00D0600F"/>
    <w:rsid w:val="00D072CC"/>
    <w:rsid w:val="00D07574"/>
    <w:rsid w:val="00D11698"/>
    <w:rsid w:val="00D117D7"/>
    <w:rsid w:val="00D11CCE"/>
    <w:rsid w:val="00D11FFC"/>
    <w:rsid w:val="00D14537"/>
    <w:rsid w:val="00D1586E"/>
    <w:rsid w:val="00D17ECA"/>
    <w:rsid w:val="00D201B7"/>
    <w:rsid w:val="00D2093B"/>
    <w:rsid w:val="00D21122"/>
    <w:rsid w:val="00D22999"/>
    <w:rsid w:val="00D22B35"/>
    <w:rsid w:val="00D2333C"/>
    <w:rsid w:val="00D237D2"/>
    <w:rsid w:val="00D23E21"/>
    <w:rsid w:val="00D25702"/>
    <w:rsid w:val="00D26983"/>
    <w:rsid w:val="00D26FF9"/>
    <w:rsid w:val="00D2717C"/>
    <w:rsid w:val="00D27428"/>
    <w:rsid w:val="00D31C84"/>
    <w:rsid w:val="00D33368"/>
    <w:rsid w:val="00D34317"/>
    <w:rsid w:val="00D34C6D"/>
    <w:rsid w:val="00D3563C"/>
    <w:rsid w:val="00D40E86"/>
    <w:rsid w:val="00D41468"/>
    <w:rsid w:val="00D425AA"/>
    <w:rsid w:val="00D44652"/>
    <w:rsid w:val="00D5096F"/>
    <w:rsid w:val="00D51959"/>
    <w:rsid w:val="00D52397"/>
    <w:rsid w:val="00D52B82"/>
    <w:rsid w:val="00D55F22"/>
    <w:rsid w:val="00D568D1"/>
    <w:rsid w:val="00D5723E"/>
    <w:rsid w:val="00D57497"/>
    <w:rsid w:val="00D57620"/>
    <w:rsid w:val="00D579E7"/>
    <w:rsid w:val="00D606D9"/>
    <w:rsid w:val="00D60981"/>
    <w:rsid w:val="00D61932"/>
    <w:rsid w:val="00D635EF"/>
    <w:rsid w:val="00D6488E"/>
    <w:rsid w:val="00D6490E"/>
    <w:rsid w:val="00D65D49"/>
    <w:rsid w:val="00D66838"/>
    <w:rsid w:val="00D66B26"/>
    <w:rsid w:val="00D67539"/>
    <w:rsid w:val="00D67AE8"/>
    <w:rsid w:val="00D67B18"/>
    <w:rsid w:val="00D700D8"/>
    <w:rsid w:val="00D70231"/>
    <w:rsid w:val="00D729BB"/>
    <w:rsid w:val="00D7311E"/>
    <w:rsid w:val="00D73AAC"/>
    <w:rsid w:val="00D75144"/>
    <w:rsid w:val="00D75CA5"/>
    <w:rsid w:val="00D76C79"/>
    <w:rsid w:val="00D77C41"/>
    <w:rsid w:val="00D816C2"/>
    <w:rsid w:val="00D81800"/>
    <w:rsid w:val="00D819FE"/>
    <w:rsid w:val="00D824EF"/>
    <w:rsid w:val="00D8422C"/>
    <w:rsid w:val="00D843B9"/>
    <w:rsid w:val="00D85BC5"/>
    <w:rsid w:val="00D85DD9"/>
    <w:rsid w:val="00D86D33"/>
    <w:rsid w:val="00D90CF4"/>
    <w:rsid w:val="00D9376E"/>
    <w:rsid w:val="00D94CD8"/>
    <w:rsid w:val="00D95A95"/>
    <w:rsid w:val="00D95E30"/>
    <w:rsid w:val="00DA0DBE"/>
    <w:rsid w:val="00DA1905"/>
    <w:rsid w:val="00DA244A"/>
    <w:rsid w:val="00DA2CED"/>
    <w:rsid w:val="00DA34A2"/>
    <w:rsid w:val="00DA39CC"/>
    <w:rsid w:val="00DA3C11"/>
    <w:rsid w:val="00DA47D8"/>
    <w:rsid w:val="00DA5154"/>
    <w:rsid w:val="00DA6722"/>
    <w:rsid w:val="00DA68EA"/>
    <w:rsid w:val="00DB0D90"/>
    <w:rsid w:val="00DB15F2"/>
    <w:rsid w:val="00DB6AA8"/>
    <w:rsid w:val="00DC22F8"/>
    <w:rsid w:val="00DC3E7E"/>
    <w:rsid w:val="00DC458B"/>
    <w:rsid w:val="00DC5F40"/>
    <w:rsid w:val="00DC6364"/>
    <w:rsid w:val="00DC6740"/>
    <w:rsid w:val="00DC7204"/>
    <w:rsid w:val="00DD2521"/>
    <w:rsid w:val="00DD72AE"/>
    <w:rsid w:val="00DE2C0F"/>
    <w:rsid w:val="00DE3C08"/>
    <w:rsid w:val="00DE42B1"/>
    <w:rsid w:val="00DE5813"/>
    <w:rsid w:val="00DE591F"/>
    <w:rsid w:val="00DE6061"/>
    <w:rsid w:val="00DE6112"/>
    <w:rsid w:val="00DF0135"/>
    <w:rsid w:val="00DF040C"/>
    <w:rsid w:val="00DF1E0E"/>
    <w:rsid w:val="00DF2C66"/>
    <w:rsid w:val="00DF405C"/>
    <w:rsid w:val="00DF4E90"/>
    <w:rsid w:val="00DF681D"/>
    <w:rsid w:val="00E00D52"/>
    <w:rsid w:val="00E036B3"/>
    <w:rsid w:val="00E04469"/>
    <w:rsid w:val="00E044BC"/>
    <w:rsid w:val="00E06912"/>
    <w:rsid w:val="00E07208"/>
    <w:rsid w:val="00E073A7"/>
    <w:rsid w:val="00E10240"/>
    <w:rsid w:val="00E11A1C"/>
    <w:rsid w:val="00E1335F"/>
    <w:rsid w:val="00E13F4D"/>
    <w:rsid w:val="00E15144"/>
    <w:rsid w:val="00E15801"/>
    <w:rsid w:val="00E15FD2"/>
    <w:rsid w:val="00E17F44"/>
    <w:rsid w:val="00E20F9E"/>
    <w:rsid w:val="00E23BC0"/>
    <w:rsid w:val="00E24AF9"/>
    <w:rsid w:val="00E2615D"/>
    <w:rsid w:val="00E27F55"/>
    <w:rsid w:val="00E30E98"/>
    <w:rsid w:val="00E31D60"/>
    <w:rsid w:val="00E31E01"/>
    <w:rsid w:val="00E32592"/>
    <w:rsid w:val="00E34628"/>
    <w:rsid w:val="00E3462C"/>
    <w:rsid w:val="00E34A69"/>
    <w:rsid w:val="00E34C83"/>
    <w:rsid w:val="00E361DE"/>
    <w:rsid w:val="00E408EA"/>
    <w:rsid w:val="00E42520"/>
    <w:rsid w:val="00E4263E"/>
    <w:rsid w:val="00E43F3E"/>
    <w:rsid w:val="00E440F1"/>
    <w:rsid w:val="00E4413B"/>
    <w:rsid w:val="00E4625A"/>
    <w:rsid w:val="00E475AF"/>
    <w:rsid w:val="00E478FA"/>
    <w:rsid w:val="00E511ED"/>
    <w:rsid w:val="00E52594"/>
    <w:rsid w:val="00E5268B"/>
    <w:rsid w:val="00E5356D"/>
    <w:rsid w:val="00E53A92"/>
    <w:rsid w:val="00E54CDB"/>
    <w:rsid w:val="00E60678"/>
    <w:rsid w:val="00E60EB5"/>
    <w:rsid w:val="00E61435"/>
    <w:rsid w:val="00E618CD"/>
    <w:rsid w:val="00E61F54"/>
    <w:rsid w:val="00E62414"/>
    <w:rsid w:val="00E629B6"/>
    <w:rsid w:val="00E629D6"/>
    <w:rsid w:val="00E64AAB"/>
    <w:rsid w:val="00E64E69"/>
    <w:rsid w:val="00E64FDF"/>
    <w:rsid w:val="00E654B1"/>
    <w:rsid w:val="00E65C04"/>
    <w:rsid w:val="00E6622C"/>
    <w:rsid w:val="00E67FD1"/>
    <w:rsid w:val="00E70300"/>
    <w:rsid w:val="00E706DD"/>
    <w:rsid w:val="00E70B95"/>
    <w:rsid w:val="00E71678"/>
    <w:rsid w:val="00E7313A"/>
    <w:rsid w:val="00E73F86"/>
    <w:rsid w:val="00E74FE7"/>
    <w:rsid w:val="00E75823"/>
    <w:rsid w:val="00E75FF5"/>
    <w:rsid w:val="00E76021"/>
    <w:rsid w:val="00E775E7"/>
    <w:rsid w:val="00E776AE"/>
    <w:rsid w:val="00E77FFB"/>
    <w:rsid w:val="00E80400"/>
    <w:rsid w:val="00E81AEE"/>
    <w:rsid w:val="00E82096"/>
    <w:rsid w:val="00E82475"/>
    <w:rsid w:val="00E84749"/>
    <w:rsid w:val="00E87B31"/>
    <w:rsid w:val="00E90151"/>
    <w:rsid w:val="00E9498A"/>
    <w:rsid w:val="00E94BDB"/>
    <w:rsid w:val="00E9605D"/>
    <w:rsid w:val="00EA1BE5"/>
    <w:rsid w:val="00EA3017"/>
    <w:rsid w:val="00EA36F1"/>
    <w:rsid w:val="00EA40C5"/>
    <w:rsid w:val="00EA44DF"/>
    <w:rsid w:val="00EA5AA0"/>
    <w:rsid w:val="00EA62C9"/>
    <w:rsid w:val="00EA6832"/>
    <w:rsid w:val="00EA71DA"/>
    <w:rsid w:val="00EB12DA"/>
    <w:rsid w:val="00EB1811"/>
    <w:rsid w:val="00EB1DCC"/>
    <w:rsid w:val="00EB2B5A"/>
    <w:rsid w:val="00EB34E9"/>
    <w:rsid w:val="00EB3897"/>
    <w:rsid w:val="00EB44D5"/>
    <w:rsid w:val="00EB73F7"/>
    <w:rsid w:val="00EB7A56"/>
    <w:rsid w:val="00EB7AF8"/>
    <w:rsid w:val="00EB7E4E"/>
    <w:rsid w:val="00EC3A92"/>
    <w:rsid w:val="00EC3BF6"/>
    <w:rsid w:val="00EC404C"/>
    <w:rsid w:val="00EC470F"/>
    <w:rsid w:val="00EC56A0"/>
    <w:rsid w:val="00EC6149"/>
    <w:rsid w:val="00EC61D7"/>
    <w:rsid w:val="00EC695B"/>
    <w:rsid w:val="00EC7929"/>
    <w:rsid w:val="00ED07E8"/>
    <w:rsid w:val="00ED0C05"/>
    <w:rsid w:val="00ED3A4E"/>
    <w:rsid w:val="00ED5DC2"/>
    <w:rsid w:val="00ED6A9F"/>
    <w:rsid w:val="00EE0517"/>
    <w:rsid w:val="00EE09EE"/>
    <w:rsid w:val="00EE18B0"/>
    <w:rsid w:val="00EE1A27"/>
    <w:rsid w:val="00EE1BB5"/>
    <w:rsid w:val="00EE1CD7"/>
    <w:rsid w:val="00EE298D"/>
    <w:rsid w:val="00EE3215"/>
    <w:rsid w:val="00EE3607"/>
    <w:rsid w:val="00EE4065"/>
    <w:rsid w:val="00EE4AC2"/>
    <w:rsid w:val="00EE5D13"/>
    <w:rsid w:val="00EE6ABE"/>
    <w:rsid w:val="00EE6F55"/>
    <w:rsid w:val="00EE77FF"/>
    <w:rsid w:val="00EE7965"/>
    <w:rsid w:val="00EE7B56"/>
    <w:rsid w:val="00EE7ED2"/>
    <w:rsid w:val="00EF12FE"/>
    <w:rsid w:val="00EF26FC"/>
    <w:rsid w:val="00EF29BA"/>
    <w:rsid w:val="00EF2BA0"/>
    <w:rsid w:val="00EF2EC3"/>
    <w:rsid w:val="00EF40DB"/>
    <w:rsid w:val="00EF4929"/>
    <w:rsid w:val="00EF6E38"/>
    <w:rsid w:val="00EF74B4"/>
    <w:rsid w:val="00EF7945"/>
    <w:rsid w:val="00F0005C"/>
    <w:rsid w:val="00F00B5A"/>
    <w:rsid w:val="00F01E76"/>
    <w:rsid w:val="00F0206D"/>
    <w:rsid w:val="00F02B13"/>
    <w:rsid w:val="00F037BC"/>
    <w:rsid w:val="00F0438C"/>
    <w:rsid w:val="00F05F25"/>
    <w:rsid w:val="00F064D1"/>
    <w:rsid w:val="00F1169F"/>
    <w:rsid w:val="00F118E6"/>
    <w:rsid w:val="00F1190F"/>
    <w:rsid w:val="00F12FD9"/>
    <w:rsid w:val="00F14787"/>
    <w:rsid w:val="00F159AD"/>
    <w:rsid w:val="00F16438"/>
    <w:rsid w:val="00F1730B"/>
    <w:rsid w:val="00F17708"/>
    <w:rsid w:val="00F2075D"/>
    <w:rsid w:val="00F20C65"/>
    <w:rsid w:val="00F20EB8"/>
    <w:rsid w:val="00F215B3"/>
    <w:rsid w:val="00F217CA"/>
    <w:rsid w:val="00F222E3"/>
    <w:rsid w:val="00F22DA0"/>
    <w:rsid w:val="00F23562"/>
    <w:rsid w:val="00F23AFC"/>
    <w:rsid w:val="00F23C6E"/>
    <w:rsid w:val="00F25550"/>
    <w:rsid w:val="00F26AD9"/>
    <w:rsid w:val="00F26C53"/>
    <w:rsid w:val="00F26CBA"/>
    <w:rsid w:val="00F2726E"/>
    <w:rsid w:val="00F274CC"/>
    <w:rsid w:val="00F279AE"/>
    <w:rsid w:val="00F322B5"/>
    <w:rsid w:val="00F33619"/>
    <w:rsid w:val="00F341FB"/>
    <w:rsid w:val="00F35D2C"/>
    <w:rsid w:val="00F37727"/>
    <w:rsid w:val="00F40C54"/>
    <w:rsid w:val="00F41FE1"/>
    <w:rsid w:val="00F43F78"/>
    <w:rsid w:val="00F440D5"/>
    <w:rsid w:val="00F44D5B"/>
    <w:rsid w:val="00F4565A"/>
    <w:rsid w:val="00F457A6"/>
    <w:rsid w:val="00F501CD"/>
    <w:rsid w:val="00F55BE9"/>
    <w:rsid w:val="00F56479"/>
    <w:rsid w:val="00F56D1D"/>
    <w:rsid w:val="00F571FD"/>
    <w:rsid w:val="00F574CA"/>
    <w:rsid w:val="00F61AA7"/>
    <w:rsid w:val="00F62827"/>
    <w:rsid w:val="00F63E98"/>
    <w:rsid w:val="00F66F05"/>
    <w:rsid w:val="00F679D2"/>
    <w:rsid w:val="00F7252A"/>
    <w:rsid w:val="00F73EFD"/>
    <w:rsid w:val="00F7440F"/>
    <w:rsid w:val="00F74D93"/>
    <w:rsid w:val="00F766AB"/>
    <w:rsid w:val="00F77AC1"/>
    <w:rsid w:val="00F8075B"/>
    <w:rsid w:val="00F83191"/>
    <w:rsid w:val="00F83847"/>
    <w:rsid w:val="00F84946"/>
    <w:rsid w:val="00F84C7B"/>
    <w:rsid w:val="00F85593"/>
    <w:rsid w:val="00F855AC"/>
    <w:rsid w:val="00F85E7C"/>
    <w:rsid w:val="00F86B80"/>
    <w:rsid w:val="00F86D53"/>
    <w:rsid w:val="00F86E19"/>
    <w:rsid w:val="00F87FB9"/>
    <w:rsid w:val="00F9371E"/>
    <w:rsid w:val="00F93ABE"/>
    <w:rsid w:val="00F9423A"/>
    <w:rsid w:val="00F94945"/>
    <w:rsid w:val="00F95414"/>
    <w:rsid w:val="00F96145"/>
    <w:rsid w:val="00F97790"/>
    <w:rsid w:val="00F97FD8"/>
    <w:rsid w:val="00FA033A"/>
    <w:rsid w:val="00FA098D"/>
    <w:rsid w:val="00FA0A6A"/>
    <w:rsid w:val="00FA2961"/>
    <w:rsid w:val="00FA2F2E"/>
    <w:rsid w:val="00FA3DBE"/>
    <w:rsid w:val="00FA5745"/>
    <w:rsid w:val="00FA5B2C"/>
    <w:rsid w:val="00FA5FC8"/>
    <w:rsid w:val="00FA6A37"/>
    <w:rsid w:val="00FA71FF"/>
    <w:rsid w:val="00FA74A1"/>
    <w:rsid w:val="00FA7F96"/>
    <w:rsid w:val="00FB1370"/>
    <w:rsid w:val="00FB25FA"/>
    <w:rsid w:val="00FB4C0C"/>
    <w:rsid w:val="00FB662C"/>
    <w:rsid w:val="00FB7235"/>
    <w:rsid w:val="00FC19AF"/>
    <w:rsid w:val="00FC1AFC"/>
    <w:rsid w:val="00FC28D3"/>
    <w:rsid w:val="00FC61F9"/>
    <w:rsid w:val="00FC736C"/>
    <w:rsid w:val="00FD1799"/>
    <w:rsid w:val="00FD1BC4"/>
    <w:rsid w:val="00FD1C8D"/>
    <w:rsid w:val="00FD210B"/>
    <w:rsid w:val="00FD2D55"/>
    <w:rsid w:val="00FD4F58"/>
    <w:rsid w:val="00FD5672"/>
    <w:rsid w:val="00FD74C3"/>
    <w:rsid w:val="00FE39BA"/>
    <w:rsid w:val="00FE7D7B"/>
    <w:rsid w:val="00FF01A4"/>
    <w:rsid w:val="00FF0CE3"/>
    <w:rsid w:val="00FF1BA1"/>
    <w:rsid w:val="00FF265E"/>
    <w:rsid w:val="00FF3438"/>
    <w:rsid w:val="00FF3D13"/>
    <w:rsid w:val="00FF4C4E"/>
    <w:rsid w:val="00FF4F58"/>
    <w:rsid w:val="00FF57FF"/>
    <w:rsid w:val="00FF6C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C289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BC289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28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289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4360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CB652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C289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BC289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28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289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4360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CB652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1701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jpeg"/><Relationship Id="rId18" Type="http://schemas.openxmlformats.org/officeDocument/2006/relationships/image" Target="media/image9.wmf"/><Relationship Id="rId26" Type="http://schemas.openxmlformats.org/officeDocument/2006/relationships/image" Target="media/image13.jpeg"/><Relationship Id="rId39" Type="http://schemas.openxmlformats.org/officeDocument/2006/relationships/image" Target="media/image20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fontTable" Target="fontTable.xml"/><Relationship Id="rId7" Type="http://schemas.openxmlformats.org/officeDocument/2006/relationships/image" Target="media/image2.gi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41" Type="http://schemas.openxmlformats.org/officeDocument/2006/relationships/image" Target="media/image21.wmf"/><Relationship Id="rId1" Type="http://schemas.openxmlformats.org/officeDocument/2006/relationships/styles" Target="styles.xml"/><Relationship Id="rId6" Type="http://schemas.openxmlformats.org/officeDocument/2006/relationships/image" Target="media/image1.gif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5" Type="http://schemas.openxmlformats.org/officeDocument/2006/relationships/hyperlink" Target="http://www.alamo.edu/home.aspx?id=788" TargetMode="External"/><Relationship Id="rId15" Type="http://schemas.openxmlformats.org/officeDocument/2006/relationships/image" Target="media/image7.gi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4.gif"/><Relationship Id="rId19" Type="http://schemas.openxmlformats.org/officeDocument/2006/relationships/oleObject" Target="embeddings/oleObject4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://rds.yahoo.com/_ylt=A9G_bDmJhENLJdAAD1OjzbkF/SIG=13h3uvd20/EXP=1262802441/**http:/www.pa.msu.edu/courses/1999spring/PHY232/lectures/MyLectures/quantum/photoelectric.gif" TargetMode="External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7</Pages>
  <Words>656</Words>
  <Characters>3742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3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vid R. Casanova</dc:creator>
  <cp:lastModifiedBy>David R. Casanova</cp:lastModifiedBy>
  <cp:revision>5</cp:revision>
  <cp:lastPrinted>2013-05-22T22:21:00Z</cp:lastPrinted>
  <dcterms:created xsi:type="dcterms:W3CDTF">2013-05-22T22:21:00Z</dcterms:created>
  <dcterms:modified xsi:type="dcterms:W3CDTF">2016-01-19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